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5" r:id="rId1"/>
    <p:sldMasterId id="2147483679" r:id="rId2"/>
  </p:sldMasterIdLst>
  <p:notesMasterIdLst>
    <p:notesMasterId r:id="rId31"/>
  </p:notesMasterIdLst>
  <p:sldIdLst>
    <p:sldId id="343" r:id="rId3"/>
    <p:sldId id="257" r:id="rId4"/>
    <p:sldId id="293" r:id="rId5"/>
    <p:sldId id="344" r:id="rId6"/>
    <p:sldId id="294" r:id="rId7"/>
    <p:sldId id="345" r:id="rId8"/>
    <p:sldId id="346" r:id="rId9"/>
    <p:sldId id="347" r:id="rId10"/>
    <p:sldId id="348" r:id="rId11"/>
    <p:sldId id="349" r:id="rId12"/>
    <p:sldId id="350" r:id="rId13"/>
    <p:sldId id="351" r:id="rId14"/>
    <p:sldId id="352" r:id="rId15"/>
    <p:sldId id="353" r:id="rId16"/>
    <p:sldId id="354" r:id="rId17"/>
    <p:sldId id="355" r:id="rId18"/>
    <p:sldId id="356" r:id="rId19"/>
    <p:sldId id="357" r:id="rId20"/>
    <p:sldId id="358" r:id="rId21"/>
    <p:sldId id="359" r:id="rId22"/>
    <p:sldId id="360" r:id="rId23"/>
    <p:sldId id="361" r:id="rId24"/>
    <p:sldId id="362" r:id="rId25"/>
    <p:sldId id="363" r:id="rId26"/>
    <p:sldId id="364" r:id="rId27"/>
    <p:sldId id="365" r:id="rId28"/>
    <p:sldId id="366" r:id="rId29"/>
    <p:sldId id="367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DCC5"/>
    <a:srgbClr val="C6EAFA"/>
    <a:srgbClr val="C2D8E4"/>
    <a:srgbClr val="109BE0"/>
    <a:srgbClr val="C709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1" autoAdjust="0"/>
    <p:restoredTop sz="94660"/>
  </p:normalViewPr>
  <p:slideViewPr>
    <p:cSldViewPr snapToGrid="0">
      <p:cViewPr>
        <p:scale>
          <a:sx n="50" d="100"/>
          <a:sy n="50" d="100"/>
        </p:scale>
        <p:origin x="1208" y="3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B0631C-0D8D-4C2D-B648-8B9A1DE9531C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7351A1-3DE6-40F4-8EA6-696E94CDA5C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20" name="Google Shape;220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096656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184849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481777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375902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752040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706767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248420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967694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822382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142915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360954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644556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66144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973237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5568229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448813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731281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292889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724094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666236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273515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400238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01040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">
  <p:cSld name="Big Title">
    <p:bg>
      <p:bgPr>
        <a:solidFill>
          <a:schemeClr val="accent1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23"/>
          <p:cNvSpPr/>
          <p:nvPr/>
        </p:nvSpPr>
        <p:spPr>
          <a:xfrm rot="10800000" flipH="1">
            <a:off x="-1013522" y="12"/>
            <a:ext cx="6094455" cy="6857973"/>
          </a:xfrm>
          <a:custGeom>
            <a:avLst/>
            <a:gdLst/>
            <a:ahLst/>
            <a:cxnLst/>
            <a:rect l="l" t="t" r="r" b="b"/>
            <a:pathLst>
              <a:path w="31682" h="35653" extrusionOk="0">
                <a:moveTo>
                  <a:pt x="0" y="0"/>
                </a:moveTo>
                <a:lnTo>
                  <a:pt x="0" y="35653"/>
                </a:lnTo>
                <a:lnTo>
                  <a:pt x="31681" y="35653"/>
                </a:lnTo>
                <a:cubicBezTo>
                  <a:pt x="31409" y="30627"/>
                  <a:pt x="27467" y="25909"/>
                  <a:pt x="22478" y="24976"/>
                </a:cubicBezTo>
                <a:cubicBezTo>
                  <a:pt x="20349" y="24577"/>
                  <a:pt x="18043" y="24769"/>
                  <a:pt x="16142" y="23729"/>
                </a:cubicBezTo>
                <a:cubicBezTo>
                  <a:pt x="13474" y="22270"/>
                  <a:pt x="12521" y="18837"/>
                  <a:pt x="12723" y="15803"/>
                </a:cubicBezTo>
                <a:cubicBezTo>
                  <a:pt x="12927" y="12768"/>
                  <a:pt x="14006" y="9852"/>
                  <a:pt x="14290" y="6825"/>
                </a:cubicBezTo>
                <a:cubicBezTo>
                  <a:pt x="14512" y="4453"/>
                  <a:pt x="14102" y="1828"/>
                  <a:pt x="1269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8" name="Google Shape;18;p23"/>
          <p:cNvSpPr/>
          <p:nvPr/>
        </p:nvSpPr>
        <p:spPr>
          <a:xfrm flipH="1">
            <a:off x="7111078" y="12"/>
            <a:ext cx="6094455" cy="6857973"/>
          </a:xfrm>
          <a:custGeom>
            <a:avLst/>
            <a:gdLst/>
            <a:ahLst/>
            <a:cxnLst/>
            <a:rect l="l" t="t" r="r" b="b"/>
            <a:pathLst>
              <a:path w="31682" h="35653" extrusionOk="0">
                <a:moveTo>
                  <a:pt x="0" y="0"/>
                </a:moveTo>
                <a:lnTo>
                  <a:pt x="0" y="35653"/>
                </a:lnTo>
                <a:lnTo>
                  <a:pt x="31681" y="35653"/>
                </a:lnTo>
                <a:cubicBezTo>
                  <a:pt x="31409" y="30627"/>
                  <a:pt x="27467" y="25909"/>
                  <a:pt x="22478" y="24976"/>
                </a:cubicBezTo>
                <a:cubicBezTo>
                  <a:pt x="20349" y="24577"/>
                  <a:pt x="18043" y="24769"/>
                  <a:pt x="16142" y="23729"/>
                </a:cubicBezTo>
                <a:cubicBezTo>
                  <a:pt x="13474" y="22270"/>
                  <a:pt x="12521" y="18837"/>
                  <a:pt x="12723" y="15803"/>
                </a:cubicBezTo>
                <a:cubicBezTo>
                  <a:pt x="12927" y="12768"/>
                  <a:pt x="14006" y="9852"/>
                  <a:pt x="14290" y="6825"/>
                </a:cubicBezTo>
                <a:cubicBezTo>
                  <a:pt x="14512" y="4453"/>
                  <a:pt x="14102" y="1828"/>
                  <a:pt x="1269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9" name="Google Shape;19;p23"/>
          <p:cNvSpPr txBox="1">
            <a:spLocks noGrp="1"/>
          </p:cNvSpPr>
          <p:nvPr>
            <p:ph type="title"/>
          </p:nvPr>
        </p:nvSpPr>
        <p:spPr>
          <a:xfrm>
            <a:off x="2139000" y="1729700"/>
            <a:ext cx="7914000" cy="193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20" name="Google Shape;20;p23"/>
          <p:cNvSpPr txBox="1">
            <a:spLocks noGrp="1"/>
          </p:cNvSpPr>
          <p:nvPr>
            <p:ph type="subTitle" idx="1"/>
          </p:nvPr>
        </p:nvSpPr>
        <p:spPr>
          <a:xfrm>
            <a:off x="3332200" y="3837033"/>
            <a:ext cx="5527600" cy="164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accent1"/>
        </a:solidFill>
        <a:effectLst/>
      </p:bgPr>
    </p:bg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35"/>
          <p:cNvSpPr/>
          <p:nvPr/>
        </p:nvSpPr>
        <p:spPr>
          <a:xfrm rot="10800000">
            <a:off x="7924267" y="16"/>
            <a:ext cx="6094244" cy="6857973"/>
          </a:xfrm>
          <a:custGeom>
            <a:avLst/>
            <a:gdLst/>
            <a:ahLst/>
            <a:cxnLst/>
            <a:rect l="l" t="t" r="r" b="b"/>
            <a:pathLst>
              <a:path w="31682" h="35653" extrusionOk="0">
                <a:moveTo>
                  <a:pt x="0" y="0"/>
                </a:moveTo>
                <a:lnTo>
                  <a:pt x="0" y="35653"/>
                </a:lnTo>
                <a:lnTo>
                  <a:pt x="31681" y="35653"/>
                </a:lnTo>
                <a:cubicBezTo>
                  <a:pt x="31409" y="30627"/>
                  <a:pt x="27467" y="25909"/>
                  <a:pt x="22478" y="24976"/>
                </a:cubicBezTo>
                <a:cubicBezTo>
                  <a:pt x="20349" y="24577"/>
                  <a:pt x="18043" y="24769"/>
                  <a:pt x="16142" y="23729"/>
                </a:cubicBezTo>
                <a:cubicBezTo>
                  <a:pt x="13474" y="22270"/>
                  <a:pt x="12521" y="18837"/>
                  <a:pt x="12723" y="15803"/>
                </a:cubicBezTo>
                <a:cubicBezTo>
                  <a:pt x="12927" y="12768"/>
                  <a:pt x="14006" y="9852"/>
                  <a:pt x="14290" y="6825"/>
                </a:cubicBezTo>
                <a:cubicBezTo>
                  <a:pt x="14512" y="4453"/>
                  <a:pt x="14102" y="1828"/>
                  <a:pt x="1269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80" name="Google Shape;80;p35"/>
          <p:cNvSpPr txBox="1">
            <a:spLocks noGrp="1"/>
          </p:cNvSpPr>
          <p:nvPr>
            <p:ph type="title"/>
          </p:nvPr>
        </p:nvSpPr>
        <p:spPr>
          <a:xfrm>
            <a:off x="1084719" y="538645"/>
            <a:ext cx="797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">
  <p:cSld name="Title + Design ">
    <p:bg>
      <p:bgPr>
        <a:solidFill>
          <a:schemeClr val="lt1"/>
        </a:solidFill>
        <a:effectLst/>
      </p:bgPr>
    </p:bg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36"/>
          <p:cNvSpPr txBox="1">
            <a:spLocks noGrp="1"/>
          </p:cNvSpPr>
          <p:nvPr>
            <p:ph type="title"/>
          </p:nvPr>
        </p:nvSpPr>
        <p:spPr>
          <a:xfrm>
            <a:off x="1084733" y="538633"/>
            <a:ext cx="6168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938410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8512950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3688505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1749958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0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3757941"/>
      </p:ext>
    </p:extLst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0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5437855"/>
      </p:ext>
    </p:extLst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0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30697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01545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solidFill>
          <a:schemeClr val="lt1"/>
        </a:solidFill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4"/>
          <p:cNvSpPr txBox="1">
            <a:spLocks noGrp="1"/>
          </p:cNvSpPr>
          <p:nvPr>
            <p:ph type="subTitle" idx="1"/>
          </p:nvPr>
        </p:nvSpPr>
        <p:spPr>
          <a:xfrm>
            <a:off x="2361200" y="2238600"/>
            <a:ext cx="7469600" cy="164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3" name="Google Shape;23;p24"/>
          <p:cNvSpPr txBox="1">
            <a:spLocks noGrp="1"/>
          </p:cNvSpPr>
          <p:nvPr>
            <p:ph type="title"/>
          </p:nvPr>
        </p:nvSpPr>
        <p:spPr>
          <a:xfrm>
            <a:off x="1282400" y="5177000"/>
            <a:ext cx="96272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4" name="Google Shape;24;p24"/>
          <p:cNvSpPr/>
          <p:nvPr/>
        </p:nvSpPr>
        <p:spPr>
          <a:xfrm rot="10800000" flipH="1">
            <a:off x="6804150" y="-7"/>
            <a:ext cx="5387839" cy="3974253"/>
          </a:xfrm>
          <a:custGeom>
            <a:avLst/>
            <a:gdLst/>
            <a:ahLst/>
            <a:cxnLst/>
            <a:rect l="l" t="t" r="r" b="b"/>
            <a:pathLst>
              <a:path w="18809" h="13874" extrusionOk="0">
                <a:moveTo>
                  <a:pt x="18808" y="1"/>
                </a:moveTo>
                <a:cubicBezTo>
                  <a:pt x="18007" y="46"/>
                  <a:pt x="17197" y="296"/>
                  <a:pt x="16503" y="693"/>
                </a:cubicBezTo>
                <a:cubicBezTo>
                  <a:pt x="15021" y="1540"/>
                  <a:pt x="13935" y="2917"/>
                  <a:pt x="12856" y="4237"/>
                </a:cubicBezTo>
                <a:cubicBezTo>
                  <a:pt x="11776" y="5557"/>
                  <a:pt x="10614" y="6892"/>
                  <a:pt x="9061" y="7597"/>
                </a:cubicBezTo>
                <a:cubicBezTo>
                  <a:pt x="7195" y="8442"/>
                  <a:pt x="4984" y="8273"/>
                  <a:pt x="3139" y="9163"/>
                </a:cubicBezTo>
                <a:cubicBezTo>
                  <a:pt x="1355" y="10023"/>
                  <a:pt x="159" y="11913"/>
                  <a:pt x="1" y="13873"/>
                </a:cubicBezTo>
                <a:lnTo>
                  <a:pt x="18808" y="13873"/>
                </a:lnTo>
                <a:lnTo>
                  <a:pt x="18808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0951754"/>
      </p:ext>
    </p:extLst>
  </p:cSld>
  <p:clrMapOvr>
    <a:masterClrMapping/>
  </p:clrMapOvr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544423"/>
      </p:ext>
    </p:extLst>
  </p:cSld>
  <p:clrMapOvr>
    <a:masterClrMapping/>
  </p:clrMapOvr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21577065"/>
      </p:ext>
    </p:extLst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1428771"/>
      </p:ext>
    </p:extLst>
  </p:cSld>
  <p:clrMapOvr>
    <a:masterClrMapping/>
  </p:clrMapOvr>
  <p:hf sldNum="0"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4864811"/>
      </p:ext>
    </p:extLst>
  </p:cSld>
  <p:clrMapOvr>
    <a:masterClrMapping/>
  </p:clrMapOvr>
  <p:hf sldNum="0"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675483"/>
      </p:ext>
    </p:extLst>
  </p:cSld>
  <p:clrMapOvr>
    <a:masterClrMapping/>
  </p:clrMapOvr>
  <p:hf sldNum="0"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134510"/>
      </p:ext>
    </p:extLst>
  </p:cSld>
  <p:clrMapOvr>
    <a:masterClrMapping/>
  </p:clrMapOvr>
  <p:hf sldNum="0"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2740978"/>
      </p:ext>
    </p:extLst>
  </p:cSld>
  <p:clrMapOvr>
    <a:masterClrMapping/>
  </p:clrMapOvr>
  <p:hf sldNum="0"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">
  <p:cSld name="Big Title">
    <p:bg>
      <p:bgPr>
        <a:solidFill>
          <a:schemeClr val="accent1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;p23"/>
          <p:cNvSpPr txBox="1">
            <a:spLocks noGrp="1"/>
          </p:cNvSpPr>
          <p:nvPr>
            <p:ph type="title"/>
          </p:nvPr>
        </p:nvSpPr>
        <p:spPr>
          <a:xfrm>
            <a:off x="2139000" y="1729700"/>
            <a:ext cx="7914000" cy="193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20" name="Google Shape;20;p23"/>
          <p:cNvSpPr txBox="1">
            <a:spLocks noGrp="1"/>
          </p:cNvSpPr>
          <p:nvPr>
            <p:ph type="subTitle" idx="1"/>
          </p:nvPr>
        </p:nvSpPr>
        <p:spPr>
          <a:xfrm>
            <a:off x="3332200" y="3837033"/>
            <a:ext cx="5527600" cy="164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222602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 1">
  <p:cSld name="Title + Bullet points 1">
    <p:bg>
      <p:bgPr>
        <a:solidFill>
          <a:srgbClr val="FFFFFF"/>
        </a:solidFill>
        <a:effectLst/>
      </p:bgPr>
    </p:bg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3;p22"/>
          <p:cNvSpPr txBox="1">
            <a:spLocks noGrp="1"/>
          </p:cNvSpPr>
          <p:nvPr>
            <p:ph type="body" idx="1"/>
          </p:nvPr>
        </p:nvSpPr>
        <p:spPr>
          <a:xfrm>
            <a:off x="1084719" y="1683533"/>
            <a:ext cx="9062400" cy="42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064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1219200" lvl="1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800" lvl="2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400" lvl="3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8000" lvl="4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600" lvl="5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200" lvl="6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800" lvl="7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400" lvl="8" indent="-406400" algn="l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14" name="Google Shape;14;p22"/>
          <p:cNvSpPr txBox="1">
            <a:spLocks noGrp="1"/>
          </p:cNvSpPr>
          <p:nvPr>
            <p:ph type="title"/>
          </p:nvPr>
        </p:nvSpPr>
        <p:spPr>
          <a:xfrm>
            <a:off x="1084719" y="538645"/>
            <a:ext cx="797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34273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accent1"/>
        </a:solidFill>
        <a:effectLst/>
      </p:bgPr>
    </p:bg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25"/>
          <p:cNvSpPr txBox="1">
            <a:spLocks noGrp="1"/>
          </p:cNvSpPr>
          <p:nvPr>
            <p:ph type="title"/>
          </p:nvPr>
        </p:nvSpPr>
        <p:spPr>
          <a:xfrm>
            <a:off x="5271347" y="3710367"/>
            <a:ext cx="5816400" cy="112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7" name="Google Shape;27;p25"/>
          <p:cNvSpPr txBox="1">
            <a:spLocks noGrp="1"/>
          </p:cNvSpPr>
          <p:nvPr>
            <p:ph type="title" idx="2"/>
          </p:nvPr>
        </p:nvSpPr>
        <p:spPr>
          <a:xfrm>
            <a:off x="7326547" y="985500"/>
            <a:ext cx="3761200" cy="17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endParaRPr/>
          </a:p>
        </p:txBody>
      </p:sp>
      <p:sp>
        <p:nvSpPr>
          <p:cNvPr id="28" name="Google Shape;28;p25"/>
          <p:cNvSpPr txBox="1">
            <a:spLocks noGrp="1"/>
          </p:cNvSpPr>
          <p:nvPr>
            <p:ph type="subTitle" idx="1"/>
          </p:nvPr>
        </p:nvSpPr>
        <p:spPr>
          <a:xfrm>
            <a:off x="6920964" y="4901843"/>
            <a:ext cx="4166800" cy="105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2pPr>
            <a:lvl3pPr lvl="2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3pPr>
            <a:lvl4pPr lvl="3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4pPr>
            <a:lvl5pPr lvl="4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5pPr>
            <a:lvl6pPr lvl="5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6pPr>
            <a:lvl7pPr lvl="6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7pPr>
            <a:lvl8pPr lvl="7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8pPr>
            <a:lvl9pPr lvl="8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9pPr>
          </a:lstStyle>
          <a:p>
            <a:endParaRPr/>
          </a:p>
        </p:txBody>
      </p:sp>
      <p:sp>
        <p:nvSpPr>
          <p:cNvPr id="29" name="Google Shape;29;p25"/>
          <p:cNvSpPr/>
          <p:nvPr/>
        </p:nvSpPr>
        <p:spPr>
          <a:xfrm flipH="1">
            <a:off x="19" y="3970001"/>
            <a:ext cx="3915219" cy="2888012"/>
          </a:xfrm>
          <a:custGeom>
            <a:avLst/>
            <a:gdLst/>
            <a:ahLst/>
            <a:cxnLst/>
            <a:rect l="l" t="t" r="r" b="b"/>
            <a:pathLst>
              <a:path w="18809" h="13874" extrusionOk="0">
                <a:moveTo>
                  <a:pt x="18808" y="1"/>
                </a:moveTo>
                <a:cubicBezTo>
                  <a:pt x="18007" y="46"/>
                  <a:pt x="17197" y="296"/>
                  <a:pt x="16503" y="693"/>
                </a:cubicBezTo>
                <a:cubicBezTo>
                  <a:pt x="15021" y="1540"/>
                  <a:pt x="13935" y="2917"/>
                  <a:pt x="12856" y="4237"/>
                </a:cubicBezTo>
                <a:cubicBezTo>
                  <a:pt x="11776" y="5557"/>
                  <a:pt x="10614" y="6892"/>
                  <a:pt x="9061" y="7597"/>
                </a:cubicBezTo>
                <a:cubicBezTo>
                  <a:pt x="7195" y="8442"/>
                  <a:pt x="4984" y="8273"/>
                  <a:pt x="3139" y="9163"/>
                </a:cubicBezTo>
                <a:cubicBezTo>
                  <a:pt x="1355" y="10023"/>
                  <a:pt x="159" y="11913"/>
                  <a:pt x="1" y="13873"/>
                </a:cubicBezTo>
                <a:lnTo>
                  <a:pt x="18808" y="13873"/>
                </a:lnTo>
                <a:lnTo>
                  <a:pt x="18808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solidFill>
          <a:schemeClr val="lt1"/>
        </a:solidFill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4"/>
          <p:cNvSpPr txBox="1">
            <a:spLocks noGrp="1"/>
          </p:cNvSpPr>
          <p:nvPr>
            <p:ph type="subTitle" idx="1"/>
          </p:nvPr>
        </p:nvSpPr>
        <p:spPr>
          <a:xfrm>
            <a:off x="2361200" y="2238600"/>
            <a:ext cx="7469600" cy="164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3" name="Google Shape;23;p24"/>
          <p:cNvSpPr txBox="1">
            <a:spLocks noGrp="1"/>
          </p:cNvSpPr>
          <p:nvPr>
            <p:ph type="title"/>
          </p:nvPr>
        </p:nvSpPr>
        <p:spPr>
          <a:xfrm>
            <a:off x="1282400" y="5177000"/>
            <a:ext cx="96272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76983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accent1"/>
        </a:solidFill>
        <a:effectLst/>
      </p:bgPr>
    </p:bg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26"/>
          <p:cNvSpPr/>
          <p:nvPr/>
        </p:nvSpPr>
        <p:spPr>
          <a:xfrm rot="5400000">
            <a:off x="8202866" y="1937627"/>
            <a:ext cx="6893151" cy="2982731"/>
          </a:xfrm>
          <a:custGeom>
            <a:avLst/>
            <a:gdLst/>
            <a:ahLst/>
            <a:cxnLst/>
            <a:rect l="l" t="t" r="r" b="b"/>
            <a:pathLst>
              <a:path w="35653" h="19789" extrusionOk="0">
                <a:moveTo>
                  <a:pt x="1" y="0"/>
                </a:moveTo>
                <a:lnTo>
                  <a:pt x="1" y="11645"/>
                </a:lnTo>
                <a:cubicBezTo>
                  <a:pt x="65" y="11713"/>
                  <a:pt x="132" y="11779"/>
                  <a:pt x="202" y="11843"/>
                </a:cubicBezTo>
                <a:cubicBezTo>
                  <a:pt x="1473" y="13001"/>
                  <a:pt x="3280" y="13378"/>
                  <a:pt x="5002" y="13378"/>
                </a:cubicBezTo>
                <a:cubicBezTo>
                  <a:pt x="5030" y="13378"/>
                  <a:pt x="5057" y="13378"/>
                  <a:pt x="5085" y="13377"/>
                </a:cubicBezTo>
                <a:cubicBezTo>
                  <a:pt x="6831" y="13365"/>
                  <a:pt x="8560" y="13020"/>
                  <a:pt x="10307" y="12976"/>
                </a:cubicBezTo>
                <a:cubicBezTo>
                  <a:pt x="10415" y="12973"/>
                  <a:pt x="10523" y="12972"/>
                  <a:pt x="10631" y="12972"/>
                </a:cubicBezTo>
                <a:cubicBezTo>
                  <a:pt x="12279" y="12972"/>
                  <a:pt x="13983" y="13299"/>
                  <a:pt x="15254" y="14334"/>
                </a:cubicBezTo>
                <a:cubicBezTo>
                  <a:pt x="17162" y="15888"/>
                  <a:pt x="17910" y="18855"/>
                  <a:pt x="20251" y="19616"/>
                </a:cubicBezTo>
                <a:cubicBezTo>
                  <a:pt x="20620" y="19735"/>
                  <a:pt x="20988" y="19788"/>
                  <a:pt x="21355" y="19788"/>
                </a:cubicBezTo>
                <a:cubicBezTo>
                  <a:pt x="23160" y="19788"/>
                  <a:pt x="24936" y="18511"/>
                  <a:pt x="26647" y="17663"/>
                </a:cubicBezTo>
                <a:cubicBezTo>
                  <a:pt x="28371" y="16809"/>
                  <a:pt x="30294" y="16365"/>
                  <a:pt x="32217" y="16365"/>
                </a:cubicBezTo>
                <a:cubicBezTo>
                  <a:pt x="32750" y="16365"/>
                  <a:pt x="33283" y="16400"/>
                  <a:pt x="33812" y="16468"/>
                </a:cubicBezTo>
                <a:cubicBezTo>
                  <a:pt x="34429" y="16549"/>
                  <a:pt x="35041" y="16675"/>
                  <a:pt x="35653" y="16800"/>
                </a:cubicBezTo>
                <a:lnTo>
                  <a:pt x="35653" y="0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32" name="Google Shape;32;p26"/>
          <p:cNvSpPr txBox="1">
            <a:spLocks noGrp="1"/>
          </p:cNvSpPr>
          <p:nvPr>
            <p:ph type="body" idx="1"/>
          </p:nvPr>
        </p:nvSpPr>
        <p:spPr>
          <a:xfrm>
            <a:off x="1094840" y="3044967"/>
            <a:ext cx="4188800" cy="339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algn="l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3" name="Google Shape;33;p26"/>
          <p:cNvSpPr txBox="1">
            <a:spLocks noGrp="1"/>
          </p:cNvSpPr>
          <p:nvPr>
            <p:ph type="body" idx="2"/>
          </p:nvPr>
        </p:nvSpPr>
        <p:spPr>
          <a:xfrm>
            <a:off x="5690900" y="3044967"/>
            <a:ext cx="4188800" cy="339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algn="l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4" name="Google Shape;34;p26"/>
          <p:cNvSpPr txBox="1">
            <a:spLocks noGrp="1"/>
          </p:cNvSpPr>
          <p:nvPr>
            <p:ph type="title"/>
          </p:nvPr>
        </p:nvSpPr>
        <p:spPr>
          <a:xfrm>
            <a:off x="1094840" y="2269767"/>
            <a:ext cx="3074800" cy="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5" name="Google Shape;35;p26"/>
          <p:cNvSpPr txBox="1">
            <a:spLocks noGrp="1"/>
          </p:cNvSpPr>
          <p:nvPr>
            <p:ph type="title" idx="3"/>
          </p:nvPr>
        </p:nvSpPr>
        <p:spPr>
          <a:xfrm>
            <a:off x="5690900" y="2269767"/>
            <a:ext cx="3074800" cy="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6" name="Google Shape;36;p26"/>
          <p:cNvSpPr txBox="1">
            <a:spLocks noGrp="1"/>
          </p:cNvSpPr>
          <p:nvPr>
            <p:ph type="title" idx="4"/>
          </p:nvPr>
        </p:nvSpPr>
        <p:spPr>
          <a:xfrm>
            <a:off x="1084719" y="538645"/>
            <a:ext cx="797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28"/>
          <p:cNvSpPr/>
          <p:nvPr/>
        </p:nvSpPr>
        <p:spPr>
          <a:xfrm>
            <a:off x="6434968" y="2611433"/>
            <a:ext cx="5757059" cy="4246553"/>
          </a:xfrm>
          <a:custGeom>
            <a:avLst/>
            <a:gdLst/>
            <a:ahLst/>
            <a:cxnLst/>
            <a:rect l="l" t="t" r="r" b="b"/>
            <a:pathLst>
              <a:path w="18809" h="13874" extrusionOk="0">
                <a:moveTo>
                  <a:pt x="18808" y="1"/>
                </a:moveTo>
                <a:cubicBezTo>
                  <a:pt x="18007" y="46"/>
                  <a:pt x="17197" y="296"/>
                  <a:pt x="16503" y="693"/>
                </a:cubicBezTo>
                <a:cubicBezTo>
                  <a:pt x="15021" y="1540"/>
                  <a:pt x="13935" y="2917"/>
                  <a:pt x="12856" y="4237"/>
                </a:cubicBezTo>
                <a:cubicBezTo>
                  <a:pt x="11776" y="5557"/>
                  <a:pt x="10614" y="6892"/>
                  <a:pt x="9061" y="7597"/>
                </a:cubicBezTo>
                <a:cubicBezTo>
                  <a:pt x="7195" y="8442"/>
                  <a:pt x="4984" y="8273"/>
                  <a:pt x="3139" y="9163"/>
                </a:cubicBezTo>
                <a:cubicBezTo>
                  <a:pt x="1355" y="10023"/>
                  <a:pt x="159" y="11913"/>
                  <a:pt x="1" y="13873"/>
                </a:cubicBezTo>
                <a:lnTo>
                  <a:pt x="18808" y="13873"/>
                </a:lnTo>
                <a:lnTo>
                  <a:pt x="18808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43" name="Google Shape;43;p28"/>
          <p:cNvSpPr/>
          <p:nvPr/>
        </p:nvSpPr>
        <p:spPr>
          <a:xfrm rot="10800000">
            <a:off x="5" y="-17"/>
            <a:ext cx="3791268" cy="2796583"/>
          </a:xfrm>
          <a:custGeom>
            <a:avLst/>
            <a:gdLst/>
            <a:ahLst/>
            <a:cxnLst/>
            <a:rect l="l" t="t" r="r" b="b"/>
            <a:pathLst>
              <a:path w="18809" h="13874" extrusionOk="0">
                <a:moveTo>
                  <a:pt x="18808" y="1"/>
                </a:moveTo>
                <a:cubicBezTo>
                  <a:pt x="18007" y="46"/>
                  <a:pt x="17197" y="296"/>
                  <a:pt x="16503" y="693"/>
                </a:cubicBezTo>
                <a:cubicBezTo>
                  <a:pt x="15021" y="1540"/>
                  <a:pt x="13935" y="2917"/>
                  <a:pt x="12856" y="4237"/>
                </a:cubicBezTo>
                <a:cubicBezTo>
                  <a:pt x="11776" y="5557"/>
                  <a:pt x="10614" y="6892"/>
                  <a:pt x="9061" y="7597"/>
                </a:cubicBezTo>
                <a:cubicBezTo>
                  <a:pt x="7195" y="8442"/>
                  <a:pt x="4984" y="8273"/>
                  <a:pt x="3139" y="9163"/>
                </a:cubicBezTo>
                <a:cubicBezTo>
                  <a:pt x="1355" y="10023"/>
                  <a:pt x="159" y="11913"/>
                  <a:pt x="1" y="13873"/>
                </a:cubicBezTo>
                <a:lnTo>
                  <a:pt x="18808" y="13873"/>
                </a:lnTo>
                <a:lnTo>
                  <a:pt x="18808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44" name="Google Shape;44;p28"/>
          <p:cNvSpPr txBox="1">
            <a:spLocks noGrp="1"/>
          </p:cNvSpPr>
          <p:nvPr>
            <p:ph type="title"/>
          </p:nvPr>
        </p:nvSpPr>
        <p:spPr>
          <a:xfrm>
            <a:off x="1630633" y="2210067"/>
            <a:ext cx="3732400" cy="140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45" name="Google Shape;45;p28"/>
          <p:cNvSpPr txBox="1">
            <a:spLocks noGrp="1"/>
          </p:cNvSpPr>
          <p:nvPr>
            <p:ph type="subTitle" idx="1"/>
          </p:nvPr>
        </p:nvSpPr>
        <p:spPr>
          <a:xfrm>
            <a:off x="1630633" y="3736017"/>
            <a:ext cx="4275200" cy="91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46" name="Google Shape;46;p28"/>
          <p:cNvSpPr txBox="1">
            <a:spLocks noGrp="1"/>
          </p:cNvSpPr>
          <p:nvPr>
            <p:ph type="body" idx="2"/>
          </p:nvPr>
        </p:nvSpPr>
        <p:spPr>
          <a:xfrm>
            <a:off x="6345537" y="1407400"/>
            <a:ext cx="4379600" cy="404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609600" lvl="0" indent="-42354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algn="l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Title + Three columns">
    <p:bg>
      <p:bgPr>
        <a:solidFill>
          <a:schemeClr val="accent1"/>
        </a:solidFill>
        <a:effectLst/>
      </p:bgPr>
    </p:bg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30"/>
          <p:cNvSpPr/>
          <p:nvPr/>
        </p:nvSpPr>
        <p:spPr>
          <a:xfrm rot="10800000">
            <a:off x="7924267" y="16"/>
            <a:ext cx="6094244" cy="6857973"/>
          </a:xfrm>
          <a:custGeom>
            <a:avLst/>
            <a:gdLst/>
            <a:ahLst/>
            <a:cxnLst/>
            <a:rect l="l" t="t" r="r" b="b"/>
            <a:pathLst>
              <a:path w="31682" h="35653" extrusionOk="0">
                <a:moveTo>
                  <a:pt x="0" y="0"/>
                </a:moveTo>
                <a:lnTo>
                  <a:pt x="0" y="35653"/>
                </a:lnTo>
                <a:lnTo>
                  <a:pt x="31681" y="35653"/>
                </a:lnTo>
                <a:cubicBezTo>
                  <a:pt x="31409" y="30627"/>
                  <a:pt x="27467" y="25909"/>
                  <a:pt x="22478" y="24976"/>
                </a:cubicBezTo>
                <a:cubicBezTo>
                  <a:pt x="20349" y="24577"/>
                  <a:pt x="18043" y="24769"/>
                  <a:pt x="16142" y="23729"/>
                </a:cubicBezTo>
                <a:cubicBezTo>
                  <a:pt x="13474" y="22270"/>
                  <a:pt x="12521" y="18837"/>
                  <a:pt x="12723" y="15803"/>
                </a:cubicBezTo>
                <a:cubicBezTo>
                  <a:pt x="12927" y="12768"/>
                  <a:pt x="14006" y="9852"/>
                  <a:pt x="14290" y="6825"/>
                </a:cubicBezTo>
                <a:cubicBezTo>
                  <a:pt x="14512" y="4453"/>
                  <a:pt x="14102" y="1828"/>
                  <a:pt x="1269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50" name="Google Shape;50;p30"/>
          <p:cNvSpPr txBox="1">
            <a:spLocks noGrp="1"/>
          </p:cNvSpPr>
          <p:nvPr>
            <p:ph type="title"/>
          </p:nvPr>
        </p:nvSpPr>
        <p:spPr>
          <a:xfrm>
            <a:off x="2464633" y="2839633"/>
            <a:ext cx="2029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9pPr>
          </a:lstStyle>
          <a:p>
            <a:endParaRPr/>
          </a:p>
        </p:txBody>
      </p:sp>
      <p:sp>
        <p:nvSpPr>
          <p:cNvPr id="51" name="Google Shape;51;p30"/>
          <p:cNvSpPr txBox="1">
            <a:spLocks noGrp="1"/>
          </p:cNvSpPr>
          <p:nvPr>
            <p:ph type="subTitle" idx="1"/>
          </p:nvPr>
        </p:nvSpPr>
        <p:spPr>
          <a:xfrm>
            <a:off x="2464633" y="3516800"/>
            <a:ext cx="2029600" cy="82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0"/>
          <p:cNvSpPr txBox="1">
            <a:spLocks noGrp="1"/>
          </p:cNvSpPr>
          <p:nvPr>
            <p:ph type="title" idx="2"/>
          </p:nvPr>
        </p:nvSpPr>
        <p:spPr>
          <a:xfrm>
            <a:off x="5081199" y="2839633"/>
            <a:ext cx="2029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9pPr>
          </a:lstStyle>
          <a:p>
            <a:endParaRPr/>
          </a:p>
        </p:txBody>
      </p:sp>
      <p:sp>
        <p:nvSpPr>
          <p:cNvPr id="53" name="Google Shape;53;p30"/>
          <p:cNvSpPr txBox="1">
            <a:spLocks noGrp="1"/>
          </p:cNvSpPr>
          <p:nvPr>
            <p:ph type="subTitle" idx="3"/>
          </p:nvPr>
        </p:nvSpPr>
        <p:spPr>
          <a:xfrm>
            <a:off x="5081199" y="3516800"/>
            <a:ext cx="2029600" cy="82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30"/>
          <p:cNvSpPr txBox="1">
            <a:spLocks noGrp="1"/>
          </p:cNvSpPr>
          <p:nvPr>
            <p:ph type="title" idx="4"/>
          </p:nvPr>
        </p:nvSpPr>
        <p:spPr>
          <a:xfrm>
            <a:off x="7697776" y="2839633"/>
            <a:ext cx="2029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9pPr>
          </a:lstStyle>
          <a:p>
            <a:endParaRPr/>
          </a:p>
        </p:txBody>
      </p:sp>
      <p:sp>
        <p:nvSpPr>
          <p:cNvPr id="55" name="Google Shape;55;p30"/>
          <p:cNvSpPr txBox="1">
            <a:spLocks noGrp="1"/>
          </p:cNvSpPr>
          <p:nvPr>
            <p:ph type="subTitle" idx="5"/>
          </p:nvPr>
        </p:nvSpPr>
        <p:spPr>
          <a:xfrm>
            <a:off x="7697776" y="3516800"/>
            <a:ext cx="2029600" cy="82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0"/>
          <p:cNvSpPr txBox="1">
            <a:spLocks noGrp="1"/>
          </p:cNvSpPr>
          <p:nvPr>
            <p:ph type="title" idx="6"/>
          </p:nvPr>
        </p:nvSpPr>
        <p:spPr>
          <a:xfrm>
            <a:off x="1084733" y="538633"/>
            <a:ext cx="6254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ext">
  <p:cSld name="Big Text">
    <p:bg>
      <p:bgPr>
        <a:solidFill>
          <a:schemeClr val="lt1"/>
        </a:solidFill>
        <a:effectLst/>
      </p:bgPr>
    </p:bg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31"/>
          <p:cNvSpPr/>
          <p:nvPr/>
        </p:nvSpPr>
        <p:spPr>
          <a:xfrm rot="5400000">
            <a:off x="3357387" y="-1984336"/>
            <a:ext cx="5477244" cy="12207448"/>
          </a:xfrm>
          <a:custGeom>
            <a:avLst/>
            <a:gdLst/>
            <a:ahLst/>
            <a:cxnLst/>
            <a:rect l="l" t="t" r="r" b="b"/>
            <a:pathLst>
              <a:path w="25192" h="35646" extrusionOk="0">
                <a:moveTo>
                  <a:pt x="1" y="1"/>
                </a:moveTo>
                <a:cubicBezTo>
                  <a:pt x="2226" y="1517"/>
                  <a:pt x="3612" y="4213"/>
                  <a:pt x="3514" y="6909"/>
                </a:cubicBezTo>
                <a:cubicBezTo>
                  <a:pt x="3373" y="10789"/>
                  <a:pt x="441" y="14462"/>
                  <a:pt x="1399" y="18225"/>
                </a:cubicBezTo>
                <a:cubicBezTo>
                  <a:pt x="2226" y="21471"/>
                  <a:pt x="5713" y="23532"/>
                  <a:pt x="6480" y="26793"/>
                </a:cubicBezTo>
                <a:cubicBezTo>
                  <a:pt x="7162" y="29694"/>
                  <a:pt x="5493" y="32713"/>
                  <a:pt x="5690" y="35646"/>
                </a:cubicBezTo>
                <a:lnTo>
                  <a:pt x="25191" y="35646"/>
                </a:lnTo>
                <a:lnTo>
                  <a:pt x="25191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59" name="Google Shape;59;p31"/>
          <p:cNvSpPr txBox="1">
            <a:spLocks noGrp="1"/>
          </p:cNvSpPr>
          <p:nvPr>
            <p:ph type="title"/>
          </p:nvPr>
        </p:nvSpPr>
        <p:spPr>
          <a:xfrm>
            <a:off x="2139000" y="2760600"/>
            <a:ext cx="7914000" cy="193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500"/>
              <a:buNone/>
              <a:defRPr sz="7335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60" name="Google Shape;60;p31"/>
          <p:cNvSpPr txBox="1">
            <a:spLocks noGrp="1"/>
          </p:cNvSpPr>
          <p:nvPr>
            <p:ph type="subTitle" idx="1"/>
          </p:nvPr>
        </p:nvSpPr>
        <p:spPr>
          <a:xfrm>
            <a:off x="3332200" y="4853033"/>
            <a:ext cx="5527600" cy="164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Title + Text">
    <p:bg>
      <p:bgPr>
        <a:solidFill>
          <a:schemeClr val="accent1"/>
        </a:solidFill>
        <a:effectLst/>
      </p:bgPr>
    </p:bg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2"/>
          <p:cNvSpPr/>
          <p:nvPr/>
        </p:nvSpPr>
        <p:spPr>
          <a:xfrm>
            <a:off x="0" y="1"/>
            <a:ext cx="1740195" cy="1400791"/>
          </a:xfrm>
          <a:custGeom>
            <a:avLst/>
            <a:gdLst/>
            <a:ahLst/>
            <a:cxnLst/>
            <a:rect l="l" t="t" r="r" b="b"/>
            <a:pathLst>
              <a:path w="26764" h="21544" extrusionOk="0">
                <a:moveTo>
                  <a:pt x="0" y="0"/>
                </a:moveTo>
                <a:lnTo>
                  <a:pt x="0" y="21544"/>
                </a:lnTo>
                <a:cubicBezTo>
                  <a:pt x="3191" y="20524"/>
                  <a:pt x="6532" y="19418"/>
                  <a:pt x="8983" y="17135"/>
                </a:cubicBezTo>
                <a:cubicBezTo>
                  <a:pt x="11697" y="14606"/>
                  <a:pt x="13136" y="10806"/>
                  <a:pt x="16232" y="8763"/>
                </a:cubicBezTo>
                <a:cubicBezTo>
                  <a:pt x="18249" y="7429"/>
                  <a:pt x="20753" y="7006"/>
                  <a:pt x="22800" y="5719"/>
                </a:cubicBezTo>
                <a:cubicBezTo>
                  <a:pt x="24818" y="4449"/>
                  <a:pt x="26238" y="2321"/>
                  <a:pt x="26764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63" name="Google Shape;63;p32"/>
          <p:cNvSpPr txBox="1">
            <a:spLocks noGrp="1"/>
          </p:cNvSpPr>
          <p:nvPr>
            <p:ph type="title"/>
          </p:nvPr>
        </p:nvSpPr>
        <p:spPr>
          <a:xfrm>
            <a:off x="5897833" y="1905251"/>
            <a:ext cx="5393600" cy="140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64" name="Google Shape;64;p32"/>
          <p:cNvSpPr txBox="1">
            <a:spLocks noGrp="1"/>
          </p:cNvSpPr>
          <p:nvPr>
            <p:ph type="subTitle" idx="1"/>
          </p:nvPr>
        </p:nvSpPr>
        <p:spPr>
          <a:xfrm>
            <a:off x="5897833" y="3448404"/>
            <a:ext cx="4275200" cy="91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0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loria Hallelujah"/>
              <a:buNone/>
              <a:defRPr sz="2800" b="0" i="0" u="none" strike="noStrike" cap="none">
                <a:solidFill>
                  <a:schemeClr val="dk1"/>
                </a:solidFill>
                <a:latin typeface="Gloria Hallelujah"/>
                <a:ea typeface="Gloria Hallelujah"/>
                <a:cs typeface="Gloria Hallelujah"/>
                <a:sym typeface="Gloria Hallelujah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endParaRPr/>
          </a:p>
        </p:txBody>
      </p:sp>
      <p:sp>
        <p:nvSpPr>
          <p:cNvPr id="7" name="Google Shape;7;p20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unito"/>
              <a:buChar char="●"/>
              <a:defRPr sz="18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Nunito"/>
              <a:buChar char="■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7" r:id="rId10"/>
    <p:sldLayoutId id="2147483678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6/3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1642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  <p:sldLayoutId id="2147483695" r:id="rId16"/>
    <p:sldLayoutId id="2147483696" r:id="rId17"/>
    <p:sldLayoutId id="2147483697" r:id="rId18"/>
    <p:sldLayoutId id="2147483698" r:id="rId19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20.png"/><Relationship Id="rId4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7.png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2DFDC85-0711-24D0-94E8-1744C0215570}"/>
              </a:ext>
            </a:extLst>
          </p:cNvPr>
          <p:cNvSpPr txBox="1"/>
          <p:nvPr/>
        </p:nvSpPr>
        <p:spPr>
          <a:xfrm>
            <a:off x="995680" y="426720"/>
            <a:ext cx="10764520" cy="6065520"/>
          </a:xfrm>
          <a:prstGeom prst="rect">
            <a:avLst/>
          </a:prstGeom>
          <a:solidFill>
            <a:srgbClr val="FDDCC5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38965F7-C921-3B26-2369-C1FD848BEB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799" y="0"/>
            <a:ext cx="1321635" cy="11226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422D6FB-B4E0-1FCF-F513-AD19B919C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6939" y="487680"/>
            <a:ext cx="4303262" cy="4114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623A766-9C09-5E6C-9B3A-4234B59F4830}"/>
                  </a:ext>
                </a:extLst>
              </p:cNvPr>
              <p:cNvSpPr txBox="1"/>
              <p:nvPr/>
            </p:nvSpPr>
            <p:spPr>
              <a:xfrm>
                <a:off x="1178561" y="1381760"/>
                <a:ext cx="5516880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và C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ồ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𝐸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45 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và C?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623A766-9C09-5E6C-9B3A-4234B59F4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561" y="1381760"/>
                <a:ext cx="5516880" cy="2554545"/>
              </a:xfrm>
              <a:prstGeom prst="rect">
                <a:avLst/>
              </a:prstGeom>
              <a:blipFill>
                <a:blip r:embed="rId4"/>
                <a:stretch>
                  <a:fillRect l="-2762" t="-3341" r="-2873" b="-6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5748822"/>
      </p:ext>
    </p:extLst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CỦA </a:t>
            </a:r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UNG BÌNH</a:t>
            </a:r>
            <a:endParaRPr lang="en-US" sz="32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28">
            <a:extLst>
              <a:ext uri="{FF2B5EF4-FFF2-40B4-BE49-F238E27FC236}">
                <a16:creationId xmlns:a16="http://schemas.microsoft.com/office/drawing/2014/main" id="{FB9DF07C-5881-1CDD-5B45-AF3845105C04}"/>
              </a:ext>
            </a:extLst>
          </p:cNvPr>
          <p:cNvSpPr/>
          <p:nvPr/>
        </p:nvSpPr>
        <p:spPr>
          <a:xfrm>
            <a:off x="519430" y="1320165"/>
            <a:ext cx="10260330" cy="1133475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2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32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32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32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32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ong </a:t>
            </a:r>
            <a:r>
              <a:rPr lang="en-US" sz="32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ng</a:t>
            </a:r>
            <a:r>
              <a:rPr lang="en-US" sz="32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2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2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32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a</a:t>
            </a:r>
            <a:r>
              <a:rPr lang="en-US" sz="32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à </a:t>
            </a:r>
            <a:r>
              <a:rPr lang="en-US" sz="32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2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ửa</a:t>
            </a:r>
            <a:r>
              <a:rPr lang="en-US" sz="32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2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ấy</a:t>
            </a:r>
            <a:r>
              <a:rPr lang="en-US" sz="32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164A058-0A39-2388-DA75-BCB21D3493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430" y="2676486"/>
            <a:ext cx="9961898" cy="253051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A39D441-2DFC-0DFE-BDF3-CB1FB60259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4307" y="3711364"/>
            <a:ext cx="5508693" cy="3305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52659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CỦA </a:t>
            </a:r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UNG BÌNH</a:t>
            </a:r>
            <a:endParaRPr lang="en-US" sz="32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28">
            <a:extLst>
              <a:ext uri="{FF2B5EF4-FFF2-40B4-BE49-F238E27FC236}">
                <a16:creationId xmlns:a16="http://schemas.microsoft.com/office/drawing/2014/main" id="{FB9DF07C-5881-1CDD-5B45-AF3845105C04}"/>
              </a:ext>
            </a:extLst>
          </p:cNvPr>
          <p:cNvSpPr/>
          <p:nvPr/>
        </p:nvSpPr>
        <p:spPr>
          <a:xfrm>
            <a:off x="519430" y="1320165"/>
            <a:ext cx="10260330" cy="1133475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K = 10 cm, DE = 6,5 cm, EL = 3,7 cm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J, EF, DF, KL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0F5E565-0CE6-4DED-54E8-A20A481536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5714" y="2792428"/>
            <a:ext cx="5393779" cy="345657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3D4894A-6D07-5DB2-BE3D-95ECA0AFC312}"/>
              </a:ext>
            </a:extLst>
          </p:cNvPr>
          <p:cNvSpPr txBox="1"/>
          <p:nvPr/>
        </p:nvSpPr>
        <p:spPr>
          <a:xfrm>
            <a:off x="774700" y="2792428"/>
            <a:ext cx="61722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J: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K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F24E03A-DC3A-33D4-8705-892B32477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560873"/>
              </p:ext>
            </p:extLst>
          </p:nvPr>
        </p:nvGraphicFramePr>
        <p:xfrm>
          <a:off x="2133600" y="4010587"/>
          <a:ext cx="3643313" cy="1059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2538" imgH="391160" progId="Equation.DSMT4">
                  <p:embed/>
                </p:oleObj>
              </mc:Choice>
              <mc:Fallback>
                <p:oleObj name="Equation" r:id="rId4" imgW="1342538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4010587"/>
                        <a:ext cx="3643313" cy="1059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1812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CỦA </a:t>
            </a:r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UNG BÌNH</a:t>
            </a:r>
            <a:endParaRPr lang="en-US" sz="32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28">
            <a:extLst>
              <a:ext uri="{FF2B5EF4-FFF2-40B4-BE49-F238E27FC236}">
                <a16:creationId xmlns:a16="http://schemas.microsoft.com/office/drawing/2014/main" id="{FB9DF07C-5881-1CDD-5B45-AF3845105C04}"/>
              </a:ext>
            </a:extLst>
          </p:cNvPr>
          <p:cNvSpPr/>
          <p:nvPr/>
        </p:nvSpPr>
        <p:spPr>
          <a:xfrm>
            <a:off x="519430" y="1320165"/>
            <a:ext cx="10260330" cy="1133475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K = 10 cm, DE = 6,5 cm, EL = 3,7 cm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J, EF, DF, KL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0F5E565-0CE6-4DED-54E8-A20A481536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5714" y="2792428"/>
            <a:ext cx="5393779" cy="345657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3D4894A-6D07-5DB2-BE3D-95ECA0AFC312}"/>
              </a:ext>
            </a:extLst>
          </p:cNvPr>
          <p:cNvSpPr txBox="1"/>
          <p:nvPr/>
        </p:nvSpPr>
        <p:spPr>
          <a:xfrm>
            <a:off x="774700" y="2792428"/>
            <a:ext cx="6172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F: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là trung điểm JL, F là trung điểm KL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y ra EF là các đường trung bình của tam giác JKL.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ính chất đường trung bình)</a:t>
            </a:r>
          </a:p>
          <a:p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BC338BD-B043-97A6-CABD-3E85BB476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40548"/>
              </p:ext>
            </p:extLst>
          </p:nvPr>
        </p:nvGraphicFramePr>
        <p:xfrm>
          <a:off x="1553121" y="5347335"/>
          <a:ext cx="3535541" cy="102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2538" imgH="391160" progId="Equation.DSMT4">
                  <p:embed/>
                </p:oleObj>
              </mc:Choice>
              <mc:Fallback>
                <p:oleObj name="Equation" r:id="rId4" imgW="1342538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3121" y="5347335"/>
                        <a:ext cx="3535541" cy="1028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149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CỦA </a:t>
            </a:r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UNG BÌNH</a:t>
            </a:r>
            <a:endParaRPr lang="en-US" sz="32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28">
            <a:extLst>
              <a:ext uri="{FF2B5EF4-FFF2-40B4-BE49-F238E27FC236}">
                <a16:creationId xmlns:a16="http://schemas.microsoft.com/office/drawing/2014/main" id="{FB9DF07C-5881-1CDD-5B45-AF3845105C04}"/>
              </a:ext>
            </a:extLst>
          </p:cNvPr>
          <p:cNvSpPr/>
          <p:nvPr/>
        </p:nvSpPr>
        <p:spPr>
          <a:xfrm>
            <a:off x="519430" y="1320165"/>
            <a:ext cx="10260330" cy="1133475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K = 10 cm, DE = 6,5 cm, EL = 3,7 cm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J, EF, DF, KL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D4894A-6D07-5DB2-BE3D-95ECA0AFC312}"/>
              </a:ext>
            </a:extLst>
          </p:cNvPr>
          <p:cNvSpPr txBox="1"/>
          <p:nvPr/>
        </p:nvSpPr>
        <p:spPr>
          <a:xfrm>
            <a:off x="660400" y="2580035"/>
            <a:ext cx="70993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F: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là trung điểm JL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y ra JL=2EL=2.3,7=7,4cm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là trung điểm JK, F là trung điểm KL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y ra DF là các đường trung bình của tam giác JKL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458615E-CCCA-1E08-3C28-AE9636CA2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60397"/>
              </p:ext>
            </p:extLst>
          </p:nvPr>
        </p:nvGraphicFramePr>
        <p:xfrm>
          <a:off x="1881089" y="5682267"/>
          <a:ext cx="44509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2890" imgH="391160" progId="Equation.DSMT4">
                  <p:embed/>
                </p:oleObj>
              </mc:Choice>
              <mc:Fallback>
                <p:oleObj name="Equation" r:id="rId3" imgW="1532890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1089" y="5682267"/>
                        <a:ext cx="4450963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33026C7F-6162-0BC5-0D68-C8629D8C18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66326" y="2829889"/>
            <a:ext cx="4450963" cy="2852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7511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CỦA </a:t>
            </a:r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UNG BÌNH</a:t>
            </a:r>
            <a:endParaRPr lang="en-US" sz="32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28">
            <a:extLst>
              <a:ext uri="{FF2B5EF4-FFF2-40B4-BE49-F238E27FC236}">
                <a16:creationId xmlns:a16="http://schemas.microsoft.com/office/drawing/2014/main" id="{FB9DF07C-5881-1CDD-5B45-AF3845105C04}"/>
              </a:ext>
            </a:extLst>
          </p:cNvPr>
          <p:cNvSpPr/>
          <p:nvPr/>
        </p:nvSpPr>
        <p:spPr>
          <a:xfrm>
            <a:off x="519430" y="1320165"/>
            <a:ext cx="10260330" cy="1133475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K = 10 cm, DE = 6,5 cm, EL = 3,7 cm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J, EF, DF, KL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D4894A-6D07-5DB2-BE3D-95ECA0AFC312}"/>
              </a:ext>
            </a:extLst>
          </p:cNvPr>
          <p:cNvSpPr txBox="1"/>
          <p:nvPr/>
        </p:nvSpPr>
        <p:spPr>
          <a:xfrm>
            <a:off x="660400" y="2580035"/>
            <a:ext cx="70993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L: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là trung điểm JK, E là trung điểm JL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y ra DE là các đường trung bình của tam giác JKL.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y ra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3026C7F-6162-0BC5-0D68-C8629D8C18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6326" y="2829889"/>
            <a:ext cx="4450963" cy="2852378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4475E20-72EF-3EEC-F117-9F50707C3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391484"/>
              </p:ext>
            </p:extLst>
          </p:nvPr>
        </p:nvGraphicFramePr>
        <p:xfrm>
          <a:off x="1236217" y="5260975"/>
          <a:ext cx="6165148" cy="98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7151" imgH="391160" progId="Equation.DSMT4">
                  <p:embed/>
                </p:oleObj>
              </mc:Choice>
              <mc:Fallback>
                <p:oleObj name="Equation" r:id="rId4" imgW="2437151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6217" y="5260975"/>
                        <a:ext cx="6165148" cy="988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366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CỦA </a:t>
            </a:r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UNG BÌNH</a:t>
            </a:r>
            <a:endParaRPr lang="en-US" sz="32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28">
            <a:extLst>
              <a:ext uri="{FF2B5EF4-FFF2-40B4-BE49-F238E27FC236}">
                <a16:creationId xmlns:a16="http://schemas.microsoft.com/office/drawing/2014/main" id="{FB9DF07C-5881-1CDD-5B45-AF3845105C04}"/>
              </a:ext>
            </a:extLst>
          </p:cNvPr>
          <p:cNvSpPr/>
          <p:nvPr/>
        </p:nvSpPr>
        <p:spPr>
          <a:xfrm>
            <a:off x="519430" y="1320166"/>
            <a:ext cx="11342370" cy="1143634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098937"/>
      </p:ext>
    </p:extLst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2DFDC85-0711-24D0-94E8-1744C0215570}"/>
              </a:ext>
            </a:extLst>
          </p:cNvPr>
          <p:cNvSpPr txBox="1"/>
          <p:nvPr/>
        </p:nvSpPr>
        <p:spPr>
          <a:xfrm>
            <a:off x="995680" y="426720"/>
            <a:ext cx="10764520" cy="6065520"/>
          </a:xfrm>
          <a:prstGeom prst="rect">
            <a:avLst/>
          </a:prstGeom>
          <a:solidFill>
            <a:srgbClr val="FDDCC5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38965F7-C921-3B26-2369-C1FD848BEB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799" y="0"/>
            <a:ext cx="1321635" cy="11226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422D6FB-B4E0-1FCF-F513-AD19B919C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6939" y="487680"/>
            <a:ext cx="4303262" cy="4114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623A766-9C09-5E6C-9B3A-4234B59F4830}"/>
                  </a:ext>
                </a:extLst>
              </p:cNvPr>
              <p:cNvSpPr txBox="1"/>
              <p:nvPr/>
            </p:nvSpPr>
            <p:spPr>
              <a:xfrm>
                <a:off x="1178561" y="1381760"/>
                <a:ext cx="5516880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và C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ồ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𝐸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45 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và C?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623A766-9C09-5E6C-9B3A-4234B59F4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561" y="1381760"/>
                <a:ext cx="5516880" cy="2554545"/>
              </a:xfrm>
              <a:prstGeom prst="rect">
                <a:avLst/>
              </a:prstGeom>
              <a:blipFill>
                <a:blip r:embed="rId4"/>
                <a:stretch>
                  <a:fillRect l="-2762" t="-3341" r="-2873" b="-6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369518"/>
      </p:ext>
    </p:extLst>
  </p:cSld>
  <p:clrMapOvr>
    <a:masterClrMapping/>
  </p:clrMapOvr>
  <p:transition spd="slow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CỦA </a:t>
            </a:r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UNG BÌNH</a:t>
            </a:r>
            <a:endParaRPr lang="en-US" sz="32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28">
            <a:extLst>
              <a:ext uri="{FF2B5EF4-FFF2-40B4-BE49-F238E27FC236}">
                <a16:creationId xmlns:a16="http://schemas.microsoft.com/office/drawing/2014/main" id="{FB9DF07C-5881-1CDD-5B45-AF3845105C04}"/>
              </a:ext>
            </a:extLst>
          </p:cNvPr>
          <p:cNvSpPr/>
          <p:nvPr/>
        </p:nvSpPr>
        <p:spPr>
          <a:xfrm>
            <a:off x="519430" y="1320166"/>
            <a:ext cx="11342370" cy="1143634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D3EBED-1863-8DD9-1543-88FD198AE3D5}"/>
              </a:ext>
            </a:extLst>
          </p:cNvPr>
          <p:cNvSpPr txBox="1"/>
          <p:nvPr/>
        </p:nvSpPr>
        <p:spPr>
          <a:xfrm>
            <a:off x="762000" y="2933700"/>
            <a:ext cx="10363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là trung điểm của AB, E là trung điểm của AC.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y ra DE là đường trung bình của tam giác ABC.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y ra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240FB56-08B6-EC57-A8A4-0644FF0E0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00732"/>
              </p:ext>
            </p:extLst>
          </p:nvPr>
        </p:nvGraphicFramePr>
        <p:xfrm>
          <a:off x="1881089" y="4308097"/>
          <a:ext cx="7463402" cy="122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0582" imgH="391160" progId="Equation.DSMT4">
                  <p:embed/>
                </p:oleObj>
              </mc:Choice>
              <mc:Fallback>
                <p:oleObj name="Equation" r:id="rId3" imgW="2370582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1089" y="4308097"/>
                        <a:ext cx="7463402" cy="122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05091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73C8CE-6A25-C103-B2C1-C7C05121B5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429" y="1289034"/>
            <a:ext cx="11631747" cy="7683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0140333-169F-DBAD-8EB9-9B9E2B867B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9862" y="2152664"/>
            <a:ext cx="10452276" cy="26325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C6C4193-394B-0910-BBF2-1A0D3BD21758}"/>
              </a:ext>
            </a:extLst>
          </p:cNvPr>
          <p:cNvSpPr txBox="1"/>
          <p:nvPr/>
        </p:nvSpPr>
        <p:spPr>
          <a:xfrm>
            <a:off x="1600200" y="4785233"/>
            <a:ext cx="10296976" cy="107721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 là đường trung bình của tam giác ABC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n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1895B09-C799-DBE9-9A9D-F672AB09A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292362"/>
              </p:ext>
            </p:extLst>
          </p:nvPr>
        </p:nvGraphicFramePr>
        <p:xfrm>
          <a:off x="4476114" y="5499559"/>
          <a:ext cx="2013585" cy="114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6" imgW="685482" imgH="391160" progId="Equation.DSMT4">
                  <p:embed/>
                </p:oleObj>
              </mc:Choice>
              <mc:Fallback>
                <p:oleObj name="Equation" r:id="rId6" imgW="685482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6114" y="5499559"/>
                        <a:ext cx="2013585" cy="114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88395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73C8CE-6A25-C103-B2C1-C7C05121B5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429" y="1289034"/>
            <a:ext cx="11631747" cy="7683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0140333-169F-DBAD-8EB9-9B9E2B867B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9862" y="2152664"/>
            <a:ext cx="10452276" cy="2632569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6A81B68-6F00-6F38-759B-9839BD987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738716"/>
              </p:ext>
            </p:extLst>
          </p:nvPr>
        </p:nvGraphicFramePr>
        <p:xfrm>
          <a:off x="3048083" y="5095899"/>
          <a:ext cx="6323331" cy="1153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2088" imgH="391160" progId="Equation.DSMT4">
                  <p:embed/>
                </p:oleObj>
              </mc:Choice>
              <mc:Fallback>
                <p:oleObj name="Equation" r:id="rId5" imgW="2142088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83" y="5095899"/>
                        <a:ext cx="6323331" cy="1153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70BA9F2-88E9-1139-237B-E39B8E3FDE55}"/>
              </a:ext>
            </a:extLst>
          </p:cNvPr>
          <p:cNvSpPr txBox="1"/>
          <p:nvPr/>
        </p:nvSpPr>
        <p:spPr>
          <a:xfrm flipH="1">
            <a:off x="2311566" y="5380064"/>
            <a:ext cx="749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</p:spTree>
    <p:extLst>
      <p:ext uri="{BB962C8B-B14F-4D97-AF65-F5344CB8AC3E}">
        <p14:creationId xmlns:p14="http://schemas.microsoft.com/office/powerpoint/2010/main" val="5145924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0D1D3"/>
        </a:solidFill>
        <a:effectLst/>
      </p:bgPr>
    </p:bg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3" name="Google Shape;223;p3"/>
          <p:cNvGrpSpPr/>
          <p:nvPr/>
        </p:nvGrpSpPr>
        <p:grpSpPr>
          <a:xfrm rot="1283641">
            <a:off x="1313666" y="5311420"/>
            <a:ext cx="2168695" cy="1484508"/>
            <a:chOff x="2307300" y="245600"/>
            <a:chExt cx="923425" cy="632100"/>
          </a:xfrm>
        </p:grpSpPr>
        <p:sp>
          <p:nvSpPr>
            <p:cNvPr id="224" name="Google Shape;224;p3"/>
            <p:cNvSpPr/>
            <p:nvPr/>
          </p:nvSpPr>
          <p:spPr>
            <a:xfrm>
              <a:off x="2548100" y="291475"/>
              <a:ext cx="682625" cy="446275"/>
            </a:xfrm>
            <a:custGeom>
              <a:avLst/>
              <a:gdLst/>
              <a:ahLst/>
              <a:cxnLst/>
              <a:rect l="l" t="t" r="r" b="b"/>
              <a:pathLst>
                <a:path w="27305" h="17851" extrusionOk="0">
                  <a:moveTo>
                    <a:pt x="9592" y="0"/>
                  </a:moveTo>
                  <a:lnTo>
                    <a:pt x="7077" y="4680"/>
                  </a:lnTo>
                  <a:lnTo>
                    <a:pt x="11919" y="5221"/>
                  </a:lnTo>
                  <a:lnTo>
                    <a:pt x="4456" y="9558"/>
                  </a:lnTo>
                  <a:lnTo>
                    <a:pt x="0" y="17851"/>
                  </a:lnTo>
                  <a:lnTo>
                    <a:pt x="27305" y="1980"/>
                  </a:lnTo>
                  <a:lnTo>
                    <a:pt x="959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25" name="Google Shape;225;p3"/>
            <p:cNvSpPr/>
            <p:nvPr/>
          </p:nvSpPr>
          <p:spPr>
            <a:xfrm>
              <a:off x="2307300" y="245600"/>
              <a:ext cx="480625" cy="632100"/>
            </a:xfrm>
            <a:custGeom>
              <a:avLst/>
              <a:gdLst/>
              <a:ahLst/>
              <a:cxnLst/>
              <a:rect l="l" t="t" r="r" b="b"/>
              <a:pathLst>
                <a:path w="19225" h="25284" extrusionOk="0">
                  <a:moveTo>
                    <a:pt x="2827" y="1"/>
                  </a:moveTo>
                  <a:lnTo>
                    <a:pt x="1" y="25284"/>
                  </a:lnTo>
                  <a:lnTo>
                    <a:pt x="9632" y="19686"/>
                  </a:lnTo>
                  <a:lnTo>
                    <a:pt x="14088" y="11393"/>
                  </a:lnTo>
                  <a:lnTo>
                    <a:pt x="5989" y="16101"/>
                  </a:lnTo>
                  <a:lnTo>
                    <a:pt x="7180" y="5449"/>
                  </a:lnTo>
                  <a:lnTo>
                    <a:pt x="16709" y="6515"/>
                  </a:lnTo>
                  <a:lnTo>
                    <a:pt x="19224" y="1835"/>
                  </a:lnTo>
                  <a:lnTo>
                    <a:pt x="282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26" name="Google Shape;226;p3"/>
            <p:cNvSpPr/>
            <p:nvPr/>
          </p:nvSpPr>
          <p:spPr>
            <a:xfrm>
              <a:off x="3099175" y="326775"/>
              <a:ext cx="19625" cy="42550"/>
            </a:xfrm>
            <a:custGeom>
              <a:avLst/>
              <a:gdLst/>
              <a:ahLst/>
              <a:cxnLst/>
              <a:rect l="l" t="t" r="r" b="b"/>
              <a:pathLst>
                <a:path w="785" h="1702" extrusionOk="0">
                  <a:moveTo>
                    <a:pt x="182" y="0"/>
                  </a:moveTo>
                  <a:lnTo>
                    <a:pt x="0" y="1633"/>
                  </a:lnTo>
                  <a:lnTo>
                    <a:pt x="602" y="1701"/>
                  </a:lnTo>
                  <a:lnTo>
                    <a:pt x="785" y="67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27" name="Google Shape;227;p3"/>
            <p:cNvSpPr/>
            <p:nvPr/>
          </p:nvSpPr>
          <p:spPr>
            <a:xfrm>
              <a:off x="3035450" y="319625"/>
              <a:ext cx="19650" cy="42550"/>
            </a:xfrm>
            <a:custGeom>
              <a:avLst/>
              <a:gdLst/>
              <a:ahLst/>
              <a:cxnLst/>
              <a:rect l="l" t="t" r="r" b="b"/>
              <a:pathLst>
                <a:path w="786" h="1702" extrusionOk="0">
                  <a:moveTo>
                    <a:pt x="183" y="1"/>
                  </a:moveTo>
                  <a:lnTo>
                    <a:pt x="1" y="1635"/>
                  </a:lnTo>
                  <a:lnTo>
                    <a:pt x="603" y="1702"/>
                  </a:lnTo>
                  <a:lnTo>
                    <a:pt x="786" y="69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28" name="Google Shape;228;p3"/>
            <p:cNvSpPr/>
            <p:nvPr/>
          </p:nvSpPr>
          <p:spPr>
            <a:xfrm>
              <a:off x="2971900" y="312550"/>
              <a:ext cx="19650" cy="42550"/>
            </a:xfrm>
            <a:custGeom>
              <a:avLst/>
              <a:gdLst/>
              <a:ahLst/>
              <a:cxnLst/>
              <a:rect l="l" t="t" r="r" b="b"/>
              <a:pathLst>
                <a:path w="786" h="1702" extrusionOk="0">
                  <a:moveTo>
                    <a:pt x="183" y="0"/>
                  </a:moveTo>
                  <a:lnTo>
                    <a:pt x="1" y="1634"/>
                  </a:lnTo>
                  <a:lnTo>
                    <a:pt x="603" y="1701"/>
                  </a:lnTo>
                  <a:lnTo>
                    <a:pt x="786" y="67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29" name="Google Shape;229;p3"/>
            <p:cNvSpPr/>
            <p:nvPr/>
          </p:nvSpPr>
          <p:spPr>
            <a:xfrm>
              <a:off x="2904400" y="305400"/>
              <a:ext cx="23325" cy="75200"/>
            </a:xfrm>
            <a:custGeom>
              <a:avLst/>
              <a:gdLst/>
              <a:ahLst/>
              <a:cxnLst/>
              <a:rect l="l" t="t" r="r" b="b"/>
              <a:pathLst>
                <a:path w="933" h="3008" extrusionOk="0">
                  <a:moveTo>
                    <a:pt x="330" y="1"/>
                  </a:moveTo>
                  <a:lnTo>
                    <a:pt x="1" y="2940"/>
                  </a:lnTo>
                  <a:lnTo>
                    <a:pt x="604" y="3008"/>
                  </a:lnTo>
                  <a:lnTo>
                    <a:pt x="933" y="68"/>
                  </a:lnTo>
                  <a:lnTo>
                    <a:pt x="33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0" name="Google Shape;230;p3"/>
            <p:cNvSpPr/>
            <p:nvPr/>
          </p:nvSpPr>
          <p:spPr>
            <a:xfrm>
              <a:off x="2849400" y="298850"/>
              <a:ext cx="19650" cy="42550"/>
            </a:xfrm>
            <a:custGeom>
              <a:avLst/>
              <a:gdLst/>
              <a:ahLst/>
              <a:cxnLst/>
              <a:rect l="l" t="t" r="r" b="b"/>
              <a:pathLst>
                <a:path w="786" h="1702" extrusionOk="0">
                  <a:moveTo>
                    <a:pt x="183" y="0"/>
                  </a:moveTo>
                  <a:lnTo>
                    <a:pt x="0" y="1634"/>
                  </a:lnTo>
                  <a:lnTo>
                    <a:pt x="603" y="1701"/>
                  </a:lnTo>
                  <a:lnTo>
                    <a:pt x="785" y="67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1" name="Google Shape;231;p3"/>
            <p:cNvSpPr/>
            <p:nvPr/>
          </p:nvSpPr>
          <p:spPr>
            <a:xfrm>
              <a:off x="2785750" y="291750"/>
              <a:ext cx="19675" cy="42525"/>
            </a:xfrm>
            <a:custGeom>
              <a:avLst/>
              <a:gdLst/>
              <a:ahLst/>
              <a:cxnLst/>
              <a:rect l="l" t="t" r="r" b="b"/>
              <a:pathLst>
                <a:path w="787" h="1701" extrusionOk="0">
                  <a:moveTo>
                    <a:pt x="183" y="0"/>
                  </a:moveTo>
                  <a:lnTo>
                    <a:pt x="1" y="1633"/>
                  </a:lnTo>
                  <a:lnTo>
                    <a:pt x="603" y="1701"/>
                  </a:lnTo>
                  <a:lnTo>
                    <a:pt x="786" y="67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2" name="Google Shape;232;p3"/>
            <p:cNvSpPr/>
            <p:nvPr/>
          </p:nvSpPr>
          <p:spPr>
            <a:xfrm>
              <a:off x="2721850" y="284575"/>
              <a:ext cx="19650" cy="42550"/>
            </a:xfrm>
            <a:custGeom>
              <a:avLst/>
              <a:gdLst/>
              <a:ahLst/>
              <a:cxnLst/>
              <a:rect l="l" t="t" r="r" b="b"/>
              <a:pathLst>
                <a:path w="786" h="1702" extrusionOk="0">
                  <a:moveTo>
                    <a:pt x="183" y="0"/>
                  </a:moveTo>
                  <a:lnTo>
                    <a:pt x="0" y="1634"/>
                  </a:lnTo>
                  <a:lnTo>
                    <a:pt x="603" y="1701"/>
                  </a:lnTo>
                  <a:lnTo>
                    <a:pt x="786" y="68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3" name="Google Shape;233;p3"/>
            <p:cNvSpPr/>
            <p:nvPr/>
          </p:nvSpPr>
          <p:spPr>
            <a:xfrm>
              <a:off x="2654650" y="277475"/>
              <a:ext cx="23300" cy="75225"/>
            </a:xfrm>
            <a:custGeom>
              <a:avLst/>
              <a:gdLst/>
              <a:ahLst/>
              <a:cxnLst/>
              <a:rect l="l" t="t" r="r" b="b"/>
              <a:pathLst>
                <a:path w="932" h="3009" extrusionOk="0">
                  <a:moveTo>
                    <a:pt x="330" y="0"/>
                  </a:moveTo>
                  <a:lnTo>
                    <a:pt x="1" y="2940"/>
                  </a:lnTo>
                  <a:lnTo>
                    <a:pt x="604" y="3008"/>
                  </a:lnTo>
                  <a:lnTo>
                    <a:pt x="932" y="68"/>
                  </a:lnTo>
                  <a:lnTo>
                    <a:pt x="33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4" name="Google Shape;234;p3"/>
            <p:cNvSpPr/>
            <p:nvPr/>
          </p:nvSpPr>
          <p:spPr>
            <a:xfrm>
              <a:off x="2599375" y="270875"/>
              <a:ext cx="19650" cy="42550"/>
            </a:xfrm>
            <a:custGeom>
              <a:avLst/>
              <a:gdLst/>
              <a:ahLst/>
              <a:cxnLst/>
              <a:rect l="l" t="t" r="r" b="b"/>
              <a:pathLst>
                <a:path w="786" h="1702" extrusionOk="0">
                  <a:moveTo>
                    <a:pt x="183" y="0"/>
                  </a:moveTo>
                  <a:lnTo>
                    <a:pt x="0" y="1634"/>
                  </a:lnTo>
                  <a:lnTo>
                    <a:pt x="603" y="1701"/>
                  </a:lnTo>
                  <a:lnTo>
                    <a:pt x="786" y="68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5" name="Google Shape;235;p3"/>
            <p:cNvSpPr/>
            <p:nvPr/>
          </p:nvSpPr>
          <p:spPr>
            <a:xfrm>
              <a:off x="2535825" y="263775"/>
              <a:ext cx="19625" cy="42525"/>
            </a:xfrm>
            <a:custGeom>
              <a:avLst/>
              <a:gdLst/>
              <a:ahLst/>
              <a:cxnLst/>
              <a:rect l="l" t="t" r="r" b="b"/>
              <a:pathLst>
                <a:path w="785" h="1701" extrusionOk="0">
                  <a:moveTo>
                    <a:pt x="183" y="0"/>
                  </a:moveTo>
                  <a:lnTo>
                    <a:pt x="0" y="1634"/>
                  </a:lnTo>
                  <a:lnTo>
                    <a:pt x="602" y="1701"/>
                  </a:lnTo>
                  <a:lnTo>
                    <a:pt x="784" y="68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6" name="Google Shape;236;p3"/>
            <p:cNvSpPr/>
            <p:nvPr/>
          </p:nvSpPr>
          <p:spPr>
            <a:xfrm>
              <a:off x="2472000" y="256625"/>
              <a:ext cx="19650" cy="42550"/>
            </a:xfrm>
            <a:custGeom>
              <a:avLst/>
              <a:gdLst/>
              <a:ahLst/>
              <a:cxnLst/>
              <a:rect l="l" t="t" r="r" b="b"/>
              <a:pathLst>
                <a:path w="786" h="1702" extrusionOk="0">
                  <a:moveTo>
                    <a:pt x="183" y="1"/>
                  </a:moveTo>
                  <a:lnTo>
                    <a:pt x="0" y="1635"/>
                  </a:lnTo>
                  <a:lnTo>
                    <a:pt x="603" y="1701"/>
                  </a:lnTo>
                  <a:lnTo>
                    <a:pt x="785" y="68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7" name="Google Shape;237;p3"/>
            <p:cNvSpPr/>
            <p:nvPr/>
          </p:nvSpPr>
          <p:spPr>
            <a:xfrm>
              <a:off x="2404625" y="249525"/>
              <a:ext cx="23300" cy="75200"/>
            </a:xfrm>
            <a:custGeom>
              <a:avLst/>
              <a:gdLst/>
              <a:ahLst/>
              <a:cxnLst/>
              <a:rect l="l" t="t" r="r" b="b"/>
              <a:pathLst>
                <a:path w="932" h="3008" extrusionOk="0">
                  <a:moveTo>
                    <a:pt x="329" y="0"/>
                  </a:moveTo>
                  <a:lnTo>
                    <a:pt x="1" y="2940"/>
                  </a:lnTo>
                  <a:lnTo>
                    <a:pt x="604" y="3007"/>
                  </a:lnTo>
                  <a:lnTo>
                    <a:pt x="932" y="67"/>
                  </a:lnTo>
                  <a:lnTo>
                    <a:pt x="32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238" name="Google Shape;238;p3"/>
          <p:cNvGrpSpPr/>
          <p:nvPr/>
        </p:nvGrpSpPr>
        <p:grpSpPr>
          <a:xfrm>
            <a:off x="136306" y="4780886"/>
            <a:ext cx="1336267" cy="970461"/>
            <a:chOff x="5072400" y="646975"/>
            <a:chExt cx="871025" cy="896475"/>
          </a:xfrm>
        </p:grpSpPr>
        <p:sp>
          <p:nvSpPr>
            <p:cNvPr id="239" name="Google Shape;239;p3"/>
            <p:cNvSpPr/>
            <p:nvPr/>
          </p:nvSpPr>
          <p:spPr>
            <a:xfrm>
              <a:off x="5153150" y="733625"/>
              <a:ext cx="711200" cy="730600"/>
            </a:xfrm>
            <a:custGeom>
              <a:avLst/>
              <a:gdLst/>
              <a:ahLst/>
              <a:cxnLst/>
              <a:rect l="l" t="t" r="r" b="b"/>
              <a:pathLst>
                <a:path w="28448" h="29224" extrusionOk="0">
                  <a:moveTo>
                    <a:pt x="24154" y="0"/>
                  </a:moveTo>
                  <a:lnTo>
                    <a:pt x="1" y="25091"/>
                  </a:lnTo>
                  <a:lnTo>
                    <a:pt x="4294" y="29224"/>
                  </a:lnTo>
                  <a:lnTo>
                    <a:pt x="28447" y="4133"/>
                  </a:lnTo>
                  <a:lnTo>
                    <a:pt x="2415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40" name="Google Shape;240;p3"/>
            <p:cNvSpPr/>
            <p:nvPr/>
          </p:nvSpPr>
          <p:spPr>
            <a:xfrm>
              <a:off x="5190075" y="768975"/>
              <a:ext cx="637575" cy="659750"/>
            </a:xfrm>
            <a:custGeom>
              <a:avLst/>
              <a:gdLst/>
              <a:ahLst/>
              <a:cxnLst/>
              <a:rect l="l" t="t" r="r" b="b"/>
              <a:pathLst>
                <a:path w="25503" h="26390" extrusionOk="0">
                  <a:moveTo>
                    <a:pt x="24154" y="1"/>
                  </a:moveTo>
                  <a:lnTo>
                    <a:pt x="0" y="25091"/>
                  </a:lnTo>
                  <a:lnTo>
                    <a:pt x="1349" y="26390"/>
                  </a:lnTo>
                  <a:lnTo>
                    <a:pt x="25502" y="1299"/>
                  </a:lnTo>
                  <a:lnTo>
                    <a:pt x="2415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41" name="Google Shape;241;p3"/>
            <p:cNvSpPr/>
            <p:nvPr/>
          </p:nvSpPr>
          <p:spPr>
            <a:xfrm>
              <a:off x="5072400" y="1360975"/>
              <a:ext cx="111950" cy="174650"/>
            </a:xfrm>
            <a:custGeom>
              <a:avLst/>
              <a:gdLst/>
              <a:ahLst/>
              <a:cxnLst/>
              <a:rect l="l" t="t" r="r" b="b"/>
              <a:pathLst>
                <a:path w="4478" h="6986" extrusionOk="0">
                  <a:moveTo>
                    <a:pt x="3227" y="0"/>
                  </a:moveTo>
                  <a:lnTo>
                    <a:pt x="779" y="2542"/>
                  </a:lnTo>
                  <a:cubicBezTo>
                    <a:pt x="1" y="3352"/>
                    <a:pt x="26" y="4638"/>
                    <a:pt x="834" y="5417"/>
                  </a:cubicBezTo>
                  <a:lnTo>
                    <a:pt x="2198" y="6730"/>
                  </a:lnTo>
                  <a:cubicBezTo>
                    <a:pt x="2298" y="6826"/>
                    <a:pt x="2407" y="6911"/>
                    <a:pt x="2525" y="6986"/>
                  </a:cubicBezTo>
                  <a:lnTo>
                    <a:pt x="2115" y="6591"/>
                  </a:lnTo>
                  <a:cubicBezTo>
                    <a:pt x="1307" y="5812"/>
                    <a:pt x="1282" y="4526"/>
                    <a:pt x="2060" y="3716"/>
                  </a:cubicBezTo>
                  <a:lnTo>
                    <a:pt x="4478" y="1205"/>
                  </a:lnTo>
                  <a:lnTo>
                    <a:pt x="3227" y="0"/>
                  </a:lnTo>
                  <a:close/>
                </a:path>
              </a:pathLst>
            </a:custGeom>
            <a:solidFill>
              <a:srgbClr val="F4805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42" name="Google Shape;242;p3"/>
            <p:cNvSpPr/>
            <p:nvPr/>
          </p:nvSpPr>
          <p:spPr>
            <a:xfrm>
              <a:off x="5104425" y="1391075"/>
              <a:ext cx="156000" cy="152375"/>
            </a:xfrm>
            <a:custGeom>
              <a:avLst/>
              <a:gdLst/>
              <a:ahLst/>
              <a:cxnLst/>
              <a:rect l="l" t="t" r="r" b="b"/>
              <a:pathLst>
                <a:path w="6240" h="6095" extrusionOk="0">
                  <a:moveTo>
                    <a:pt x="3198" y="1"/>
                  </a:moveTo>
                  <a:lnTo>
                    <a:pt x="779" y="2512"/>
                  </a:lnTo>
                  <a:cubicBezTo>
                    <a:pt x="1" y="3322"/>
                    <a:pt x="25" y="4608"/>
                    <a:pt x="834" y="5387"/>
                  </a:cubicBezTo>
                  <a:lnTo>
                    <a:pt x="1244" y="5782"/>
                  </a:lnTo>
                  <a:cubicBezTo>
                    <a:pt x="1578" y="5992"/>
                    <a:pt x="1954" y="6094"/>
                    <a:pt x="2327" y="6094"/>
                  </a:cubicBezTo>
                  <a:cubicBezTo>
                    <a:pt x="2865" y="6094"/>
                    <a:pt x="3397" y="5881"/>
                    <a:pt x="3792" y="5471"/>
                  </a:cubicBezTo>
                  <a:lnTo>
                    <a:pt x="6240" y="2929"/>
                  </a:lnTo>
                  <a:lnTo>
                    <a:pt x="3198" y="1"/>
                  </a:lnTo>
                  <a:close/>
                </a:path>
              </a:pathLst>
            </a:custGeom>
            <a:solidFill>
              <a:srgbClr val="F4805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43" name="Google Shape;243;p3"/>
            <p:cNvSpPr/>
            <p:nvPr/>
          </p:nvSpPr>
          <p:spPr>
            <a:xfrm>
              <a:off x="5756325" y="671050"/>
              <a:ext cx="164975" cy="166150"/>
            </a:xfrm>
            <a:custGeom>
              <a:avLst/>
              <a:gdLst/>
              <a:ahLst/>
              <a:cxnLst/>
              <a:rect l="l" t="t" r="r" b="b"/>
              <a:pathLst>
                <a:path w="6599" h="6646" extrusionOk="0">
                  <a:moveTo>
                    <a:pt x="5405" y="1"/>
                  </a:moveTo>
                  <a:lnTo>
                    <a:pt x="1" y="2508"/>
                  </a:lnTo>
                  <a:lnTo>
                    <a:pt x="4299" y="6646"/>
                  </a:lnTo>
                  <a:lnTo>
                    <a:pt x="6599" y="1149"/>
                  </a:lnTo>
                  <a:lnTo>
                    <a:pt x="5405" y="1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44" name="Google Shape;244;p3"/>
            <p:cNvSpPr/>
            <p:nvPr/>
          </p:nvSpPr>
          <p:spPr>
            <a:xfrm>
              <a:off x="5882425" y="646975"/>
              <a:ext cx="61000" cy="61975"/>
            </a:xfrm>
            <a:custGeom>
              <a:avLst/>
              <a:gdLst/>
              <a:ahLst/>
              <a:cxnLst/>
              <a:rect l="l" t="t" r="r" b="b"/>
              <a:pathLst>
                <a:path w="2440" h="2479" extrusionOk="0">
                  <a:moveTo>
                    <a:pt x="2440" y="0"/>
                  </a:moveTo>
                  <a:lnTo>
                    <a:pt x="0" y="1131"/>
                  </a:lnTo>
                  <a:lnTo>
                    <a:pt x="1401" y="2479"/>
                  </a:lnTo>
                  <a:lnTo>
                    <a:pt x="244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245" name="Google Shape;245;p3"/>
          <p:cNvGrpSpPr/>
          <p:nvPr/>
        </p:nvGrpSpPr>
        <p:grpSpPr>
          <a:xfrm>
            <a:off x="9845156" y="4093777"/>
            <a:ext cx="1697003" cy="2700488"/>
            <a:chOff x="1378775" y="4009750"/>
            <a:chExt cx="921950" cy="1467125"/>
          </a:xfrm>
        </p:grpSpPr>
        <p:sp>
          <p:nvSpPr>
            <p:cNvPr id="246" name="Google Shape;246;p3"/>
            <p:cNvSpPr/>
            <p:nvPr/>
          </p:nvSpPr>
          <p:spPr>
            <a:xfrm>
              <a:off x="1850425" y="4056500"/>
              <a:ext cx="61100" cy="56200"/>
            </a:xfrm>
            <a:custGeom>
              <a:avLst/>
              <a:gdLst/>
              <a:ahLst/>
              <a:cxnLst/>
              <a:rect l="l" t="t" r="r" b="b"/>
              <a:pathLst>
                <a:path w="2444" h="2248" extrusionOk="0">
                  <a:moveTo>
                    <a:pt x="1332" y="0"/>
                  </a:moveTo>
                  <a:cubicBezTo>
                    <a:pt x="1314" y="0"/>
                    <a:pt x="1296" y="1"/>
                    <a:pt x="1278" y="2"/>
                  </a:cubicBezTo>
                  <a:cubicBezTo>
                    <a:pt x="964" y="13"/>
                    <a:pt x="641" y="32"/>
                    <a:pt x="319" y="59"/>
                  </a:cubicBezTo>
                  <a:lnTo>
                    <a:pt x="0" y="85"/>
                  </a:lnTo>
                  <a:lnTo>
                    <a:pt x="300" y="2247"/>
                  </a:lnTo>
                  <a:lnTo>
                    <a:pt x="584" y="2226"/>
                  </a:lnTo>
                  <a:cubicBezTo>
                    <a:pt x="841" y="2206"/>
                    <a:pt x="1098" y="2191"/>
                    <a:pt x="1359" y="2182"/>
                  </a:cubicBezTo>
                  <a:cubicBezTo>
                    <a:pt x="1966" y="2167"/>
                    <a:pt x="2444" y="1658"/>
                    <a:pt x="2421" y="1051"/>
                  </a:cubicBezTo>
                  <a:cubicBezTo>
                    <a:pt x="2399" y="462"/>
                    <a:pt x="1915" y="0"/>
                    <a:pt x="133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47" name="Google Shape;247;p3"/>
            <p:cNvSpPr/>
            <p:nvPr/>
          </p:nvSpPr>
          <p:spPr>
            <a:xfrm>
              <a:off x="1984800" y="4995925"/>
              <a:ext cx="63300" cy="61275"/>
            </a:xfrm>
            <a:custGeom>
              <a:avLst/>
              <a:gdLst/>
              <a:ahLst/>
              <a:cxnLst/>
              <a:rect l="l" t="t" r="r" b="b"/>
              <a:pathLst>
                <a:path w="2532" h="2451" extrusionOk="0">
                  <a:moveTo>
                    <a:pt x="1374" y="1"/>
                  </a:moveTo>
                  <a:cubicBezTo>
                    <a:pt x="1284" y="1"/>
                    <a:pt x="1192" y="12"/>
                    <a:pt x="1101" y="36"/>
                  </a:cubicBezTo>
                  <a:cubicBezTo>
                    <a:pt x="828" y="106"/>
                    <a:pt x="554" y="169"/>
                    <a:pt x="277" y="226"/>
                  </a:cubicBezTo>
                  <a:lnTo>
                    <a:pt x="0" y="284"/>
                  </a:lnTo>
                  <a:lnTo>
                    <a:pt x="300" y="2451"/>
                  </a:lnTo>
                  <a:lnTo>
                    <a:pt x="617" y="2386"/>
                  </a:lnTo>
                  <a:cubicBezTo>
                    <a:pt x="962" y="2316"/>
                    <a:pt x="1304" y="2239"/>
                    <a:pt x="1635" y="2153"/>
                  </a:cubicBezTo>
                  <a:cubicBezTo>
                    <a:pt x="2179" y="2017"/>
                    <a:pt x="2531" y="1490"/>
                    <a:pt x="2451" y="936"/>
                  </a:cubicBezTo>
                  <a:cubicBezTo>
                    <a:pt x="2372" y="386"/>
                    <a:pt x="1901" y="1"/>
                    <a:pt x="13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48" name="Google Shape;248;p3"/>
            <p:cNvSpPr/>
            <p:nvPr/>
          </p:nvSpPr>
          <p:spPr>
            <a:xfrm>
              <a:off x="1378775" y="4065675"/>
              <a:ext cx="431000" cy="988925"/>
            </a:xfrm>
            <a:custGeom>
              <a:avLst/>
              <a:gdLst/>
              <a:ahLst/>
              <a:cxnLst/>
              <a:rect l="l" t="t" r="r" b="b"/>
              <a:pathLst>
                <a:path w="17240" h="39557" extrusionOk="0">
                  <a:moveTo>
                    <a:pt x="16939" y="0"/>
                  </a:moveTo>
                  <a:lnTo>
                    <a:pt x="16619" y="69"/>
                  </a:lnTo>
                  <a:cubicBezTo>
                    <a:pt x="14823" y="454"/>
                    <a:pt x="13089" y="1083"/>
                    <a:pt x="11465" y="1941"/>
                  </a:cubicBezTo>
                  <a:cubicBezTo>
                    <a:pt x="5756" y="4951"/>
                    <a:pt x="1915" y="10328"/>
                    <a:pt x="922" y="16696"/>
                  </a:cubicBezTo>
                  <a:cubicBezTo>
                    <a:pt x="1" y="22611"/>
                    <a:pt x="1736" y="28592"/>
                    <a:pt x="5684" y="33105"/>
                  </a:cubicBezTo>
                  <a:cubicBezTo>
                    <a:pt x="8510" y="36333"/>
                    <a:pt x="12214" y="38541"/>
                    <a:pt x="16396" y="39487"/>
                  </a:cubicBezTo>
                  <a:lnTo>
                    <a:pt x="16706" y="39557"/>
                  </a:lnTo>
                  <a:lnTo>
                    <a:pt x="16777" y="39172"/>
                  </a:lnTo>
                  <a:cubicBezTo>
                    <a:pt x="16784" y="39130"/>
                    <a:pt x="16793" y="39089"/>
                    <a:pt x="16800" y="39046"/>
                  </a:cubicBezTo>
                  <a:lnTo>
                    <a:pt x="17057" y="37399"/>
                  </a:lnTo>
                  <a:lnTo>
                    <a:pt x="16782" y="37335"/>
                  </a:lnTo>
                  <a:cubicBezTo>
                    <a:pt x="13093" y="36479"/>
                    <a:pt x="9822" y="34519"/>
                    <a:pt x="7327" y="31666"/>
                  </a:cubicBezTo>
                  <a:cubicBezTo>
                    <a:pt x="3806" y="27642"/>
                    <a:pt x="2257" y="22307"/>
                    <a:pt x="3080" y="17031"/>
                  </a:cubicBezTo>
                  <a:cubicBezTo>
                    <a:pt x="3965" y="11354"/>
                    <a:pt x="7392" y="6558"/>
                    <a:pt x="12482" y="3872"/>
                  </a:cubicBezTo>
                  <a:cubicBezTo>
                    <a:pt x="13897" y="3126"/>
                    <a:pt x="15405" y="2574"/>
                    <a:pt x="16966" y="2228"/>
                  </a:cubicBezTo>
                  <a:lnTo>
                    <a:pt x="17239" y="2168"/>
                  </a:lnTo>
                  <a:lnTo>
                    <a:pt x="1693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49" name="Google Shape;249;p3"/>
            <p:cNvSpPr/>
            <p:nvPr/>
          </p:nvSpPr>
          <p:spPr>
            <a:xfrm>
              <a:off x="1849350" y="5008850"/>
              <a:ext cx="94700" cy="56675"/>
            </a:xfrm>
            <a:custGeom>
              <a:avLst/>
              <a:gdLst/>
              <a:ahLst/>
              <a:cxnLst/>
              <a:rect l="l" t="t" r="r" b="b"/>
              <a:pathLst>
                <a:path w="3788" h="2267" extrusionOk="0">
                  <a:moveTo>
                    <a:pt x="323" y="1"/>
                  </a:moveTo>
                  <a:lnTo>
                    <a:pt x="67" y="1645"/>
                  </a:lnTo>
                  <a:cubicBezTo>
                    <a:pt x="61" y="1688"/>
                    <a:pt x="56" y="1730"/>
                    <a:pt x="52" y="1773"/>
                  </a:cubicBezTo>
                  <a:lnTo>
                    <a:pt x="0" y="2163"/>
                  </a:lnTo>
                  <a:lnTo>
                    <a:pt x="318" y="2191"/>
                  </a:lnTo>
                  <a:cubicBezTo>
                    <a:pt x="900" y="2241"/>
                    <a:pt x="1484" y="2267"/>
                    <a:pt x="2068" y="2267"/>
                  </a:cubicBezTo>
                  <a:cubicBezTo>
                    <a:pt x="2534" y="2267"/>
                    <a:pt x="2999" y="2251"/>
                    <a:pt x="3465" y="2218"/>
                  </a:cubicBezTo>
                  <a:lnTo>
                    <a:pt x="3787" y="2195"/>
                  </a:lnTo>
                  <a:lnTo>
                    <a:pt x="3486" y="27"/>
                  </a:lnTo>
                  <a:lnTo>
                    <a:pt x="3206" y="46"/>
                  </a:lnTo>
                  <a:cubicBezTo>
                    <a:pt x="2826" y="70"/>
                    <a:pt x="2445" y="82"/>
                    <a:pt x="2064" y="82"/>
                  </a:cubicBezTo>
                  <a:cubicBezTo>
                    <a:pt x="1577" y="82"/>
                    <a:pt x="1090" y="62"/>
                    <a:pt x="604" y="23"/>
                  </a:cubicBezTo>
                  <a:lnTo>
                    <a:pt x="323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50" name="Google Shape;250;p3"/>
            <p:cNvSpPr/>
            <p:nvPr/>
          </p:nvSpPr>
          <p:spPr>
            <a:xfrm>
              <a:off x="1782400" y="4009750"/>
              <a:ext cx="99725" cy="178900"/>
            </a:xfrm>
            <a:custGeom>
              <a:avLst/>
              <a:gdLst/>
              <a:ahLst/>
              <a:cxnLst/>
              <a:rect l="l" t="t" r="r" b="b"/>
              <a:pathLst>
                <a:path w="3989" h="7156" extrusionOk="0">
                  <a:moveTo>
                    <a:pt x="1685" y="1"/>
                  </a:moveTo>
                  <a:cubicBezTo>
                    <a:pt x="1613" y="1"/>
                    <a:pt x="1541" y="6"/>
                    <a:pt x="1470" y="16"/>
                  </a:cubicBezTo>
                  <a:cubicBezTo>
                    <a:pt x="604" y="136"/>
                    <a:pt x="1" y="933"/>
                    <a:pt x="121" y="1799"/>
                  </a:cubicBezTo>
                  <a:lnTo>
                    <a:pt x="864" y="7155"/>
                  </a:lnTo>
                  <a:lnTo>
                    <a:pt x="1187" y="7080"/>
                  </a:lnTo>
                  <a:cubicBezTo>
                    <a:pt x="2001" y="6887"/>
                    <a:pt x="2829" y="6762"/>
                    <a:pt x="3664" y="6706"/>
                  </a:cubicBezTo>
                  <a:lnTo>
                    <a:pt x="3989" y="6684"/>
                  </a:lnTo>
                  <a:lnTo>
                    <a:pt x="3252" y="1365"/>
                  </a:lnTo>
                  <a:cubicBezTo>
                    <a:pt x="3156" y="680"/>
                    <a:pt x="2614" y="127"/>
                    <a:pt x="1930" y="20"/>
                  </a:cubicBezTo>
                  <a:cubicBezTo>
                    <a:pt x="1849" y="7"/>
                    <a:pt x="1767" y="1"/>
                    <a:pt x="1685" y="1"/>
                  </a:cubicBezTo>
                  <a:close/>
                </a:path>
              </a:pathLst>
            </a:custGeom>
            <a:solidFill>
              <a:srgbClr val="2E374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51" name="Google Shape;251;p3"/>
            <p:cNvSpPr/>
            <p:nvPr/>
          </p:nvSpPr>
          <p:spPr>
            <a:xfrm>
              <a:off x="1912300" y="4934600"/>
              <a:ext cx="98950" cy="169450"/>
            </a:xfrm>
            <a:custGeom>
              <a:avLst/>
              <a:gdLst/>
              <a:ahLst/>
              <a:cxnLst/>
              <a:rect l="l" t="t" r="r" b="b"/>
              <a:pathLst>
                <a:path w="3958" h="6778" extrusionOk="0">
                  <a:moveTo>
                    <a:pt x="3133" y="0"/>
                  </a:moveTo>
                  <a:lnTo>
                    <a:pt x="2814" y="70"/>
                  </a:lnTo>
                  <a:cubicBezTo>
                    <a:pt x="1996" y="248"/>
                    <a:pt x="1165" y="360"/>
                    <a:pt x="331" y="403"/>
                  </a:cubicBezTo>
                  <a:lnTo>
                    <a:pt x="0" y="420"/>
                  </a:lnTo>
                  <a:lnTo>
                    <a:pt x="693" y="5412"/>
                  </a:lnTo>
                  <a:cubicBezTo>
                    <a:pt x="788" y="6098"/>
                    <a:pt x="1332" y="6651"/>
                    <a:pt x="2014" y="6758"/>
                  </a:cubicBezTo>
                  <a:cubicBezTo>
                    <a:pt x="2098" y="6771"/>
                    <a:pt x="2181" y="6777"/>
                    <a:pt x="2262" y="6777"/>
                  </a:cubicBezTo>
                  <a:cubicBezTo>
                    <a:pt x="3199" y="6777"/>
                    <a:pt x="3957" y="5944"/>
                    <a:pt x="3823" y="4979"/>
                  </a:cubicBezTo>
                  <a:lnTo>
                    <a:pt x="3133" y="0"/>
                  </a:lnTo>
                  <a:close/>
                </a:path>
              </a:pathLst>
            </a:custGeom>
            <a:solidFill>
              <a:srgbClr val="2E374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52" name="Google Shape;252;p3"/>
            <p:cNvSpPr/>
            <p:nvPr/>
          </p:nvSpPr>
          <p:spPr>
            <a:xfrm>
              <a:off x="1494625" y="4213975"/>
              <a:ext cx="322900" cy="605075"/>
            </a:xfrm>
            <a:custGeom>
              <a:avLst/>
              <a:gdLst/>
              <a:ahLst/>
              <a:cxnLst/>
              <a:rect l="l" t="t" r="r" b="b"/>
              <a:pathLst>
                <a:path w="12916" h="24203" extrusionOk="0">
                  <a:moveTo>
                    <a:pt x="8931" y="0"/>
                  </a:moveTo>
                  <a:cubicBezTo>
                    <a:pt x="4698" y="2233"/>
                    <a:pt x="1537" y="6366"/>
                    <a:pt x="744" y="11459"/>
                  </a:cubicBezTo>
                  <a:cubicBezTo>
                    <a:pt x="0" y="16229"/>
                    <a:pt x="1493" y="20832"/>
                    <a:pt x="4442" y="24202"/>
                  </a:cubicBezTo>
                  <a:cubicBezTo>
                    <a:pt x="4673" y="23624"/>
                    <a:pt x="4777" y="22993"/>
                    <a:pt x="4961" y="22392"/>
                  </a:cubicBezTo>
                  <a:cubicBezTo>
                    <a:pt x="5617" y="20250"/>
                    <a:pt x="7426" y="18500"/>
                    <a:pt x="9589" y="17916"/>
                  </a:cubicBezTo>
                  <a:cubicBezTo>
                    <a:pt x="10478" y="17677"/>
                    <a:pt x="11511" y="17564"/>
                    <a:pt x="12060" y="16827"/>
                  </a:cubicBezTo>
                  <a:cubicBezTo>
                    <a:pt x="12915" y="15678"/>
                    <a:pt x="11862" y="14012"/>
                    <a:pt x="10586" y="13358"/>
                  </a:cubicBezTo>
                  <a:cubicBezTo>
                    <a:pt x="9628" y="12866"/>
                    <a:pt x="7854" y="12699"/>
                    <a:pt x="7207" y="11717"/>
                  </a:cubicBezTo>
                  <a:cubicBezTo>
                    <a:pt x="5981" y="9855"/>
                    <a:pt x="9117" y="8590"/>
                    <a:pt x="10209" y="7597"/>
                  </a:cubicBezTo>
                  <a:cubicBezTo>
                    <a:pt x="10814" y="7047"/>
                    <a:pt x="11037" y="5914"/>
                    <a:pt x="10339" y="5490"/>
                  </a:cubicBezTo>
                  <a:cubicBezTo>
                    <a:pt x="9672" y="5418"/>
                    <a:pt x="8982" y="5338"/>
                    <a:pt x="8400" y="5003"/>
                  </a:cubicBezTo>
                  <a:cubicBezTo>
                    <a:pt x="7818" y="4669"/>
                    <a:pt x="7368" y="4005"/>
                    <a:pt x="7497" y="3346"/>
                  </a:cubicBezTo>
                  <a:cubicBezTo>
                    <a:pt x="7575" y="2949"/>
                    <a:pt x="7841" y="2621"/>
                    <a:pt x="8064" y="2284"/>
                  </a:cubicBezTo>
                  <a:cubicBezTo>
                    <a:pt x="8518" y="1599"/>
                    <a:pt x="8810" y="812"/>
                    <a:pt x="89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53" name="Google Shape;253;p3"/>
            <p:cNvSpPr/>
            <p:nvPr/>
          </p:nvSpPr>
          <p:spPr>
            <a:xfrm>
              <a:off x="1933075" y="4170300"/>
              <a:ext cx="318975" cy="479475"/>
            </a:xfrm>
            <a:custGeom>
              <a:avLst/>
              <a:gdLst/>
              <a:ahLst/>
              <a:cxnLst/>
              <a:rect l="l" t="t" r="r" b="b"/>
              <a:pathLst>
                <a:path w="12759" h="19179" extrusionOk="0">
                  <a:moveTo>
                    <a:pt x="1" y="0"/>
                  </a:moveTo>
                  <a:cubicBezTo>
                    <a:pt x="1090" y="829"/>
                    <a:pt x="1909" y="1998"/>
                    <a:pt x="2035" y="3343"/>
                  </a:cubicBezTo>
                  <a:cubicBezTo>
                    <a:pt x="2125" y="4307"/>
                    <a:pt x="1869" y="5335"/>
                    <a:pt x="2275" y="6213"/>
                  </a:cubicBezTo>
                  <a:cubicBezTo>
                    <a:pt x="2756" y="7253"/>
                    <a:pt x="4028" y="7758"/>
                    <a:pt x="4487" y="8809"/>
                  </a:cubicBezTo>
                  <a:cubicBezTo>
                    <a:pt x="5378" y="10848"/>
                    <a:pt x="2663" y="12845"/>
                    <a:pt x="2809" y="15066"/>
                  </a:cubicBezTo>
                  <a:cubicBezTo>
                    <a:pt x="2848" y="15667"/>
                    <a:pt x="3933" y="19179"/>
                    <a:pt x="4903" y="19179"/>
                  </a:cubicBezTo>
                  <a:cubicBezTo>
                    <a:pt x="5103" y="19179"/>
                    <a:pt x="5299" y="19029"/>
                    <a:pt x="5479" y="18674"/>
                  </a:cubicBezTo>
                  <a:cubicBezTo>
                    <a:pt x="5866" y="17911"/>
                    <a:pt x="5603" y="17420"/>
                    <a:pt x="6159" y="16698"/>
                  </a:cubicBezTo>
                  <a:cubicBezTo>
                    <a:pt x="6568" y="16168"/>
                    <a:pt x="7277" y="15756"/>
                    <a:pt x="7881" y="15499"/>
                  </a:cubicBezTo>
                  <a:cubicBezTo>
                    <a:pt x="8561" y="15209"/>
                    <a:pt x="9317" y="15055"/>
                    <a:pt x="9892" y="14592"/>
                  </a:cubicBezTo>
                  <a:cubicBezTo>
                    <a:pt x="11549" y="13260"/>
                    <a:pt x="10810" y="10247"/>
                    <a:pt x="12456" y="8901"/>
                  </a:cubicBezTo>
                  <a:cubicBezTo>
                    <a:pt x="12551" y="8823"/>
                    <a:pt x="12652" y="8753"/>
                    <a:pt x="12758" y="8691"/>
                  </a:cubicBezTo>
                  <a:cubicBezTo>
                    <a:pt x="10575" y="4272"/>
                    <a:pt x="6352" y="945"/>
                    <a:pt x="1112" y="128"/>
                  </a:cubicBezTo>
                  <a:cubicBezTo>
                    <a:pt x="740" y="70"/>
                    <a:pt x="369" y="31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54" name="Google Shape;254;p3"/>
            <p:cNvSpPr/>
            <p:nvPr/>
          </p:nvSpPr>
          <p:spPr>
            <a:xfrm>
              <a:off x="1970525" y="4704475"/>
              <a:ext cx="235350" cy="226350"/>
            </a:xfrm>
            <a:custGeom>
              <a:avLst/>
              <a:gdLst/>
              <a:ahLst/>
              <a:cxnLst/>
              <a:rect l="l" t="t" r="r" b="b"/>
              <a:pathLst>
                <a:path w="9414" h="9054" extrusionOk="0">
                  <a:moveTo>
                    <a:pt x="3128" y="0"/>
                  </a:moveTo>
                  <a:cubicBezTo>
                    <a:pt x="2587" y="0"/>
                    <a:pt x="2046" y="143"/>
                    <a:pt x="1584" y="425"/>
                  </a:cubicBezTo>
                  <a:cubicBezTo>
                    <a:pt x="513" y="1080"/>
                    <a:pt x="0" y="2717"/>
                    <a:pt x="861" y="3631"/>
                  </a:cubicBezTo>
                  <a:cubicBezTo>
                    <a:pt x="1247" y="4040"/>
                    <a:pt x="1827" y="4240"/>
                    <a:pt x="2167" y="4686"/>
                  </a:cubicBezTo>
                  <a:cubicBezTo>
                    <a:pt x="2710" y="5401"/>
                    <a:pt x="2442" y="6405"/>
                    <a:pt x="2334" y="7294"/>
                  </a:cubicBezTo>
                  <a:cubicBezTo>
                    <a:pt x="2266" y="7879"/>
                    <a:pt x="2280" y="8471"/>
                    <a:pt x="2377" y="9053"/>
                  </a:cubicBezTo>
                  <a:cubicBezTo>
                    <a:pt x="5139" y="8082"/>
                    <a:pt x="7576" y="6359"/>
                    <a:pt x="9414" y="4079"/>
                  </a:cubicBezTo>
                  <a:cubicBezTo>
                    <a:pt x="8450" y="3759"/>
                    <a:pt x="7555" y="3229"/>
                    <a:pt x="6827" y="2522"/>
                  </a:cubicBezTo>
                  <a:cubicBezTo>
                    <a:pt x="6037" y="1756"/>
                    <a:pt x="5408" y="778"/>
                    <a:pt x="4419" y="294"/>
                  </a:cubicBezTo>
                  <a:cubicBezTo>
                    <a:pt x="4019" y="97"/>
                    <a:pt x="3573" y="0"/>
                    <a:pt x="31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55" name="Google Shape;255;p3"/>
            <p:cNvSpPr/>
            <p:nvPr/>
          </p:nvSpPr>
          <p:spPr>
            <a:xfrm>
              <a:off x="1605700" y="4168875"/>
              <a:ext cx="695025" cy="783925"/>
            </a:xfrm>
            <a:custGeom>
              <a:avLst/>
              <a:gdLst/>
              <a:ahLst/>
              <a:cxnLst/>
              <a:rect l="l" t="t" r="r" b="b"/>
              <a:pathLst>
                <a:path w="27801" h="31357" extrusionOk="0">
                  <a:moveTo>
                    <a:pt x="11766" y="0"/>
                  </a:moveTo>
                  <a:cubicBezTo>
                    <a:pt x="9236" y="0"/>
                    <a:pt x="6737" y="616"/>
                    <a:pt x="4488" y="1803"/>
                  </a:cubicBezTo>
                  <a:cubicBezTo>
                    <a:pt x="4367" y="2616"/>
                    <a:pt x="4075" y="3403"/>
                    <a:pt x="3621" y="4088"/>
                  </a:cubicBezTo>
                  <a:cubicBezTo>
                    <a:pt x="3399" y="4425"/>
                    <a:pt x="3132" y="4753"/>
                    <a:pt x="3054" y="5149"/>
                  </a:cubicBezTo>
                  <a:cubicBezTo>
                    <a:pt x="2925" y="5809"/>
                    <a:pt x="3375" y="6472"/>
                    <a:pt x="3957" y="6807"/>
                  </a:cubicBezTo>
                  <a:cubicBezTo>
                    <a:pt x="4540" y="7142"/>
                    <a:pt x="5229" y="7221"/>
                    <a:pt x="5897" y="7293"/>
                  </a:cubicBezTo>
                  <a:cubicBezTo>
                    <a:pt x="6595" y="7718"/>
                    <a:pt x="6372" y="8851"/>
                    <a:pt x="5767" y="9401"/>
                  </a:cubicBezTo>
                  <a:cubicBezTo>
                    <a:pt x="4675" y="10393"/>
                    <a:pt x="1538" y="11659"/>
                    <a:pt x="2764" y="13520"/>
                  </a:cubicBezTo>
                  <a:cubicBezTo>
                    <a:pt x="3411" y="14503"/>
                    <a:pt x="5185" y="14669"/>
                    <a:pt x="6144" y="15161"/>
                  </a:cubicBezTo>
                  <a:cubicBezTo>
                    <a:pt x="7419" y="15816"/>
                    <a:pt x="8473" y="17481"/>
                    <a:pt x="7617" y="18631"/>
                  </a:cubicBezTo>
                  <a:cubicBezTo>
                    <a:pt x="7068" y="19369"/>
                    <a:pt x="6035" y="19481"/>
                    <a:pt x="5147" y="19720"/>
                  </a:cubicBezTo>
                  <a:cubicBezTo>
                    <a:pt x="2983" y="20304"/>
                    <a:pt x="1174" y="22054"/>
                    <a:pt x="519" y="24196"/>
                  </a:cubicBezTo>
                  <a:cubicBezTo>
                    <a:pt x="335" y="24796"/>
                    <a:pt x="231" y="25427"/>
                    <a:pt x="0" y="26005"/>
                  </a:cubicBezTo>
                  <a:cubicBezTo>
                    <a:pt x="2340" y="28679"/>
                    <a:pt x="5594" y="30578"/>
                    <a:pt x="9378" y="31167"/>
                  </a:cubicBezTo>
                  <a:cubicBezTo>
                    <a:pt x="10195" y="31295"/>
                    <a:pt x="11007" y="31356"/>
                    <a:pt x="11809" y="31356"/>
                  </a:cubicBezTo>
                  <a:cubicBezTo>
                    <a:pt x="13601" y="31356"/>
                    <a:pt x="15341" y="31048"/>
                    <a:pt x="16970" y="30476"/>
                  </a:cubicBezTo>
                  <a:cubicBezTo>
                    <a:pt x="16874" y="29895"/>
                    <a:pt x="16859" y="29303"/>
                    <a:pt x="16927" y="28718"/>
                  </a:cubicBezTo>
                  <a:cubicBezTo>
                    <a:pt x="17035" y="27828"/>
                    <a:pt x="17303" y="26824"/>
                    <a:pt x="16760" y="26110"/>
                  </a:cubicBezTo>
                  <a:cubicBezTo>
                    <a:pt x="16420" y="25663"/>
                    <a:pt x="15840" y="25464"/>
                    <a:pt x="15454" y="25055"/>
                  </a:cubicBezTo>
                  <a:cubicBezTo>
                    <a:pt x="14593" y="24141"/>
                    <a:pt x="15106" y="22503"/>
                    <a:pt x="16177" y="21849"/>
                  </a:cubicBezTo>
                  <a:cubicBezTo>
                    <a:pt x="16639" y="21566"/>
                    <a:pt x="17180" y="21423"/>
                    <a:pt x="17721" y="21423"/>
                  </a:cubicBezTo>
                  <a:cubicBezTo>
                    <a:pt x="18167" y="21423"/>
                    <a:pt x="18613" y="21520"/>
                    <a:pt x="19013" y="21716"/>
                  </a:cubicBezTo>
                  <a:cubicBezTo>
                    <a:pt x="20001" y="22201"/>
                    <a:pt x="20630" y="23180"/>
                    <a:pt x="21420" y="23946"/>
                  </a:cubicBezTo>
                  <a:cubicBezTo>
                    <a:pt x="22148" y="24652"/>
                    <a:pt x="23043" y="25183"/>
                    <a:pt x="24007" y="25502"/>
                  </a:cubicBezTo>
                  <a:cubicBezTo>
                    <a:pt x="25733" y="23364"/>
                    <a:pt x="26863" y="20806"/>
                    <a:pt x="27283" y="18090"/>
                  </a:cubicBezTo>
                  <a:cubicBezTo>
                    <a:pt x="27800" y="14775"/>
                    <a:pt x="27234" y="11543"/>
                    <a:pt x="25852" y="8747"/>
                  </a:cubicBezTo>
                  <a:cubicBezTo>
                    <a:pt x="25747" y="8809"/>
                    <a:pt x="25646" y="8880"/>
                    <a:pt x="25551" y="8958"/>
                  </a:cubicBezTo>
                  <a:cubicBezTo>
                    <a:pt x="23905" y="10304"/>
                    <a:pt x="24644" y="13317"/>
                    <a:pt x="22987" y="14649"/>
                  </a:cubicBezTo>
                  <a:cubicBezTo>
                    <a:pt x="22412" y="15112"/>
                    <a:pt x="21656" y="15266"/>
                    <a:pt x="20976" y="15556"/>
                  </a:cubicBezTo>
                  <a:cubicBezTo>
                    <a:pt x="20372" y="15813"/>
                    <a:pt x="19662" y="16225"/>
                    <a:pt x="19254" y="16755"/>
                  </a:cubicBezTo>
                  <a:cubicBezTo>
                    <a:pt x="18698" y="17477"/>
                    <a:pt x="18961" y="17968"/>
                    <a:pt x="18574" y="18731"/>
                  </a:cubicBezTo>
                  <a:cubicBezTo>
                    <a:pt x="18394" y="19086"/>
                    <a:pt x="18198" y="19236"/>
                    <a:pt x="17998" y="19236"/>
                  </a:cubicBezTo>
                  <a:cubicBezTo>
                    <a:pt x="17028" y="19236"/>
                    <a:pt x="15943" y="15724"/>
                    <a:pt x="15904" y="15123"/>
                  </a:cubicBezTo>
                  <a:cubicBezTo>
                    <a:pt x="15757" y="12902"/>
                    <a:pt x="18472" y="10905"/>
                    <a:pt x="17582" y="8866"/>
                  </a:cubicBezTo>
                  <a:cubicBezTo>
                    <a:pt x="17123" y="7816"/>
                    <a:pt x="15851" y="7310"/>
                    <a:pt x="15370" y="6270"/>
                  </a:cubicBezTo>
                  <a:cubicBezTo>
                    <a:pt x="14964" y="5392"/>
                    <a:pt x="15220" y="4364"/>
                    <a:pt x="15130" y="3400"/>
                  </a:cubicBezTo>
                  <a:cubicBezTo>
                    <a:pt x="15004" y="2055"/>
                    <a:pt x="14186" y="886"/>
                    <a:pt x="13096" y="57"/>
                  </a:cubicBezTo>
                  <a:cubicBezTo>
                    <a:pt x="12652" y="19"/>
                    <a:pt x="12208" y="0"/>
                    <a:pt x="1176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56" name="Google Shape;256;p3"/>
            <p:cNvSpPr/>
            <p:nvPr/>
          </p:nvSpPr>
          <p:spPr>
            <a:xfrm>
              <a:off x="1532925" y="4969475"/>
              <a:ext cx="491800" cy="410325"/>
            </a:xfrm>
            <a:custGeom>
              <a:avLst/>
              <a:gdLst/>
              <a:ahLst/>
              <a:cxnLst/>
              <a:rect l="l" t="t" r="r" b="b"/>
              <a:pathLst>
                <a:path w="19672" h="16413" extrusionOk="0">
                  <a:moveTo>
                    <a:pt x="11895" y="1"/>
                  </a:moveTo>
                  <a:cubicBezTo>
                    <a:pt x="11090" y="1"/>
                    <a:pt x="10379" y="590"/>
                    <a:pt x="10248" y="1432"/>
                  </a:cubicBezTo>
                  <a:lnTo>
                    <a:pt x="10034" y="2800"/>
                  </a:lnTo>
                  <a:cubicBezTo>
                    <a:pt x="10030" y="2833"/>
                    <a:pt x="10023" y="2865"/>
                    <a:pt x="10016" y="2897"/>
                  </a:cubicBezTo>
                  <a:lnTo>
                    <a:pt x="9999" y="2985"/>
                  </a:lnTo>
                  <a:cubicBezTo>
                    <a:pt x="9736" y="4459"/>
                    <a:pt x="9080" y="5835"/>
                    <a:pt x="8102" y="6969"/>
                  </a:cubicBezTo>
                  <a:lnTo>
                    <a:pt x="1" y="13348"/>
                  </a:lnTo>
                  <a:lnTo>
                    <a:pt x="3280" y="13859"/>
                  </a:lnTo>
                  <a:lnTo>
                    <a:pt x="5504" y="14205"/>
                  </a:lnTo>
                  <a:lnTo>
                    <a:pt x="11422" y="15128"/>
                  </a:lnTo>
                  <a:lnTo>
                    <a:pt x="19671" y="16413"/>
                  </a:lnTo>
                  <a:lnTo>
                    <a:pt x="16199" y="11278"/>
                  </a:lnTo>
                  <a:lnTo>
                    <a:pt x="13897" y="7872"/>
                  </a:lnTo>
                  <a:cubicBezTo>
                    <a:pt x="13851" y="7764"/>
                    <a:pt x="13810" y="7653"/>
                    <a:pt x="13769" y="7543"/>
                  </a:cubicBezTo>
                  <a:cubicBezTo>
                    <a:pt x="13551" y="6972"/>
                    <a:pt x="13398" y="6378"/>
                    <a:pt x="13311" y="5773"/>
                  </a:cubicBezTo>
                  <a:cubicBezTo>
                    <a:pt x="13204" y="5020"/>
                    <a:pt x="13201" y="4257"/>
                    <a:pt x="13301" y="3503"/>
                  </a:cubicBezTo>
                  <a:lnTo>
                    <a:pt x="13311" y="3411"/>
                  </a:lnTo>
                  <a:cubicBezTo>
                    <a:pt x="13315" y="3379"/>
                    <a:pt x="13318" y="3345"/>
                    <a:pt x="13324" y="3312"/>
                  </a:cubicBezTo>
                  <a:lnTo>
                    <a:pt x="13540" y="1921"/>
                  </a:lnTo>
                  <a:cubicBezTo>
                    <a:pt x="13680" y="1013"/>
                    <a:pt x="13060" y="163"/>
                    <a:pt x="12152" y="21"/>
                  </a:cubicBezTo>
                  <a:cubicBezTo>
                    <a:pt x="12066" y="7"/>
                    <a:pt x="11980" y="1"/>
                    <a:pt x="118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57" name="Google Shape;257;p3"/>
            <p:cNvSpPr/>
            <p:nvPr/>
          </p:nvSpPr>
          <p:spPr>
            <a:xfrm>
              <a:off x="1453575" y="5285375"/>
              <a:ext cx="638175" cy="191500"/>
            </a:xfrm>
            <a:custGeom>
              <a:avLst/>
              <a:gdLst/>
              <a:ahLst/>
              <a:cxnLst/>
              <a:rect l="l" t="t" r="r" b="b"/>
              <a:pathLst>
                <a:path w="25527" h="7660" extrusionOk="0">
                  <a:moveTo>
                    <a:pt x="2369" y="0"/>
                  </a:moveTo>
                  <a:cubicBezTo>
                    <a:pt x="1300" y="0"/>
                    <a:pt x="357" y="781"/>
                    <a:pt x="187" y="1869"/>
                  </a:cubicBezTo>
                  <a:cubicBezTo>
                    <a:pt x="0" y="3074"/>
                    <a:pt x="827" y="4206"/>
                    <a:pt x="2030" y="4393"/>
                  </a:cubicBezTo>
                  <a:lnTo>
                    <a:pt x="22816" y="7633"/>
                  </a:lnTo>
                  <a:cubicBezTo>
                    <a:pt x="22930" y="7650"/>
                    <a:pt x="23044" y="7659"/>
                    <a:pt x="23157" y="7659"/>
                  </a:cubicBezTo>
                  <a:cubicBezTo>
                    <a:pt x="24227" y="7659"/>
                    <a:pt x="25169" y="6879"/>
                    <a:pt x="25339" y="5791"/>
                  </a:cubicBezTo>
                  <a:cubicBezTo>
                    <a:pt x="25526" y="4587"/>
                    <a:pt x="24700" y="3454"/>
                    <a:pt x="23496" y="3267"/>
                  </a:cubicBezTo>
                  <a:lnTo>
                    <a:pt x="22252" y="3072"/>
                  </a:lnTo>
                  <a:lnTo>
                    <a:pt x="21564" y="2977"/>
                  </a:lnTo>
                  <a:lnTo>
                    <a:pt x="4627" y="337"/>
                  </a:lnTo>
                  <a:lnTo>
                    <a:pt x="4639" y="328"/>
                  </a:lnTo>
                  <a:lnTo>
                    <a:pt x="2711" y="27"/>
                  </a:lnTo>
                  <a:cubicBezTo>
                    <a:pt x="2596" y="9"/>
                    <a:pt x="2481" y="0"/>
                    <a:pt x="23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258" name="Google Shape;258;p3"/>
          <p:cNvGrpSpPr/>
          <p:nvPr/>
        </p:nvGrpSpPr>
        <p:grpSpPr>
          <a:xfrm>
            <a:off x="519670" y="5161647"/>
            <a:ext cx="1365567" cy="1710700"/>
            <a:chOff x="2535400" y="4145525"/>
            <a:chExt cx="1024175" cy="1283025"/>
          </a:xfrm>
        </p:grpSpPr>
        <p:sp>
          <p:nvSpPr>
            <p:cNvPr id="259" name="Google Shape;259;p3"/>
            <p:cNvSpPr/>
            <p:nvPr/>
          </p:nvSpPr>
          <p:spPr>
            <a:xfrm>
              <a:off x="2760950" y="5192850"/>
              <a:ext cx="798625" cy="235700"/>
            </a:xfrm>
            <a:custGeom>
              <a:avLst/>
              <a:gdLst/>
              <a:ahLst/>
              <a:cxnLst/>
              <a:rect l="l" t="t" r="r" b="b"/>
              <a:pathLst>
                <a:path w="31945" h="9428" extrusionOk="0">
                  <a:moveTo>
                    <a:pt x="31944" y="0"/>
                  </a:moveTo>
                  <a:lnTo>
                    <a:pt x="1" y="6873"/>
                  </a:lnTo>
                  <a:lnTo>
                    <a:pt x="1819" y="9427"/>
                  </a:lnTo>
                  <a:lnTo>
                    <a:pt x="31337" y="3075"/>
                  </a:lnTo>
                  <a:lnTo>
                    <a:pt x="31944" y="0"/>
                  </a:ln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60" name="Google Shape;260;p3"/>
            <p:cNvSpPr/>
            <p:nvPr/>
          </p:nvSpPr>
          <p:spPr>
            <a:xfrm>
              <a:off x="2535625" y="4145525"/>
              <a:ext cx="1023950" cy="1219150"/>
            </a:xfrm>
            <a:custGeom>
              <a:avLst/>
              <a:gdLst/>
              <a:ahLst/>
              <a:cxnLst/>
              <a:rect l="l" t="t" r="r" b="b"/>
              <a:pathLst>
                <a:path w="40958" h="48766" extrusionOk="0">
                  <a:moveTo>
                    <a:pt x="31943" y="0"/>
                  </a:moveTo>
                  <a:lnTo>
                    <a:pt x="0" y="6874"/>
                  </a:lnTo>
                  <a:lnTo>
                    <a:pt x="8122" y="44624"/>
                  </a:lnTo>
                  <a:lnTo>
                    <a:pt x="8895" y="48216"/>
                  </a:lnTo>
                  <a:lnTo>
                    <a:pt x="9014" y="48766"/>
                  </a:lnTo>
                  <a:lnTo>
                    <a:pt x="26215" y="45065"/>
                  </a:lnTo>
                  <a:lnTo>
                    <a:pt x="40957" y="41893"/>
                  </a:lnTo>
                  <a:lnTo>
                    <a:pt x="37973" y="28024"/>
                  </a:lnTo>
                  <a:lnTo>
                    <a:pt x="34372" y="11292"/>
                  </a:lnTo>
                  <a:lnTo>
                    <a:pt x="33600" y="7699"/>
                  </a:lnTo>
                  <a:lnTo>
                    <a:pt x="3194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61" name="Google Shape;261;p3"/>
            <p:cNvSpPr/>
            <p:nvPr/>
          </p:nvSpPr>
          <p:spPr>
            <a:xfrm>
              <a:off x="2535400" y="4294875"/>
              <a:ext cx="330425" cy="1069975"/>
            </a:xfrm>
            <a:custGeom>
              <a:avLst/>
              <a:gdLst/>
              <a:ahLst/>
              <a:cxnLst/>
              <a:rect l="l" t="t" r="r" b="b"/>
              <a:pathLst>
                <a:path w="13217" h="42799" extrusionOk="0">
                  <a:moveTo>
                    <a:pt x="4204" y="1"/>
                  </a:moveTo>
                  <a:lnTo>
                    <a:pt x="1" y="905"/>
                  </a:lnTo>
                  <a:lnTo>
                    <a:pt x="9013" y="42799"/>
                  </a:lnTo>
                  <a:lnTo>
                    <a:pt x="13216" y="41894"/>
                  </a:lnTo>
                  <a:lnTo>
                    <a:pt x="420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62" name="Google Shape;262;p3"/>
            <p:cNvSpPr/>
            <p:nvPr/>
          </p:nvSpPr>
          <p:spPr>
            <a:xfrm>
              <a:off x="3091625" y="4176175"/>
              <a:ext cx="170925" cy="350650"/>
            </a:xfrm>
            <a:custGeom>
              <a:avLst/>
              <a:gdLst/>
              <a:ahLst/>
              <a:cxnLst/>
              <a:rect l="l" t="t" r="r" b="b"/>
              <a:pathLst>
                <a:path w="6837" h="14026" extrusionOk="0">
                  <a:moveTo>
                    <a:pt x="4005" y="0"/>
                  </a:moveTo>
                  <a:lnTo>
                    <a:pt x="0" y="862"/>
                  </a:lnTo>
                  <a:lnTo>
                    <a:pt x="2832" y="14026"/>
                  </a:lnTo>
                  <a:lnTo>
                    <a:pt x="4512" y="12099"/>
                  </a:lnTo>
                  <a:lnTo>
                    <a:pt x="6837" y="13164"/>
                  </a:lnTo>
                  <a:lnTo>
                    <a:pt x="4005" y="0"/>
                  </a:lnTo>
                  <a:close/>
                </a:path>
              </a:pathLst>
            </a:custGeom>
            <a:solidFill>
              <a:srgbClr val="FCBE2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63" name="Google Shape;263;p3"/>
            <p:cNvSpPr/>
            <p:nvPr/>
          </p:nvSpPr>
          <p:spPr>
            <a:xfrm>
              <a:off x="2850650" y="4731925"/>
              <a:ext cx="144375" cy="304750"/>
            </a:xfrm>
            <a:custGeom>
              <a:avLst/>
              <a:gdLst/>
              <a:ahLst/>
              <a:cxnLst/>
              <a:rect l="l" t="t" r="r" b="b"/>
              <a:pathLst>
                <a:path w="5775" h="12190" extrusionOk="0">
                  <a:moveTo>
                    <a:pt x="1954" y="5083"/>
                  </a:moveTo>
                  <a:cubicBezTo>
                    <a:pt x="2124" y="5652"/>
                    <a:pt x="2317" y="6216"/>
                    <a:pt x="2543" y="6766"/>
                  </a:cubicBezTo>
                  <a:cubicBezTo>
                    <a:pt x="2291" y="6904"/>
                    <a:pt x="2042" y="7045"/>
                    <a:pt x="1793" y="7189"/>
                  </a:cubicBezTo>
                  <a:cubicBezTo>
                    <a:pt x="1836" y="6486"/>
                    <a:pt x="1889" y="5784"/>
                    <a:pt x="1954" y="5083"/>
                  </a:cubicBezTo>
                  <a:close/>
                  <a:moveTo>
                    <a:pt x="1894" y="0"/>
                  </a:moveTo>
                  <a:cubicBezTo>
                    <a:pt x="1719" y="0"/>
                    <a:pt x="1541" y="51"/>
                    <a:pt x="1391" y="145"/>
                  </a:cubicBezTo>
                  <a:cubicBezTo>
                    <a:pt x="1107" y="240"/>
                    <a:pt x="865" y="465"/>
                    <a:pt x="808" y="834"/>
                  </a:cubicBezTo>
                  <a:cubicBezTo>
                    <a:pt x="267" y="4309"/>
                    <a:pt x="0" y="7822"/>
                    <a:pt x="10" y="11338"/>
                  </a:cubicBezTo>
                  <a:cubicBezTo>
                    <a:pt x="12" y="11896"/>
                    <a:pt x="466" y="12189"/>
                    <a:pt x="898" y="12189"/>
                  </a:cubicBezTo>
                  <a:cubicBezTo>
                    <a:pt x="1293" y="12189"/>
                    <a:pt x="1670" y="11945"/>
                    <a:pt x="1669" y="11433"/>
                  </a:cubicBezTo>
                  <a:cubicBezTo>
                    <a:pt x="1666" y="10680"/>
                    <a:pt x="1679" y="9927"/>
                    <a:pt x="1704" y="9176"/>
                  </a:cubicBezTo>
                  <a:cubicBezTo>
                    <a:pt x="2214" y="8860"/>
                    <a:pt x="2732" y="8558"/>
                    <a:pt x="3257" y="8267"/>
                  </a:cubicBezTo>
                  <a:cubicBezTo>
                    <a:pt x="3448" y="8614"/>
                    <a:pt x="3656" y="8955"/>
                    <a:pt x="3885" y="9287"/>
                  </a:cubicBezTo>
                  <a:cubicBezTo>
                    <a:pt x="4071" y="9559"/>
                    <a:pt x="4344" y="9672"/>
                    <a:pt x="4613" y="9672"/>
                  </a:cubicBezTo>
                  <a:cubicBezTo>
                    <a:pt x="5204" y="9672"/>
                    <a:pt x="5774" y="9125"/>
                    <a:pt x="5357" y="8518"/>
                  </a:cubicBezTo>
                  <a:cubicBezTo>
                    <a:pt x="5131" y="8187"/>
                    <a:pt x="4922" y="7845"/>
                    <a:pt x="4730" y="7492"/>
                  </a:cubicBezTo>
                  <a:cubicBezTo>
                    <a:pt x="4738" y="7489"/>
                    <a:pt x="4744" y="7485"/>
                    <a:pt x="4752" y="7481"/>
                  </a:cubicBezTo>
                  <a:cubicBezTo>
                    <a:pt x="5581" y="7070"/>
                    <a:pt x="5121" y="5918"/>
                    <a:pt x="4361" y="5918"/>
                  </a:cubicBezTo>
                  <a:cubicBezTo>
                    <a:pt x="4255" y="5918"/>
                    <a:pt x="4144" y="5941"/>
                    <a:pt x="4029" y="5990"/>
                  </a:cubicBezTo>
                  <a:cubicBezTo>
                    <a:pt x="3354" y="4287"/>
                    <a:pt x="2990" y="2472"/>
                    <a:pt x="2651" y="636"/>
                  </a:cubicBezTo>
                  <a:cubicBezTo>
                    <a:pt x="2569" y="195"/>
                    <a:pt x="2237" y="0"/>
                    <a:pt x="189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64" name="Google Shape;264;p3"/>
            <p:cNvSpPr/>
            <p:nvPr/>
          </p:nvSpPr>
          <p:spPr>
            <a:xfrm>
              <a:off x="2996250" y="4702575"/>
              <a:ext cx="229075" cy="275900"/>
            </a:xfrm>
            <a:custGeom>
              <a:avLst/>
              <a:gdLst/>
              <a:ahLst/>
              <a:cxnLst/>
              <a:rect l="l" t="t" r="r" b="b"/>
              <a:pathLst>
                <a:path w="9163" h="11036" extrusionOk="0">
                  <a:moveTo>
                    <a:pt x="3890" y="1653"/>
                  </a:moveTo>
                  <a:cubicBezTo>
                    <a:pt x="4567" y="1653"/>
                    <a:pt x="5068" y="1955"/>
                    <a:pt x="4849" y="2964"/>
                  </a:cubicBezTo>
                  <a:cubicBezTo>
                    <a:pt x="4700" y="3648"/>
                    <a:pt x="4087" y="4254"/>
                    <a:pt x="3563" y="4816"/>
                  </a:cubicBezTo>
                  <a:lnTo>
                    <a:pt x="2961" y="2021"/>
                  </a:lnTo>
                  <a:cubicBezTo>
                    <a:pt x="2945" y="1948"/>
                    <a:pt x="2918" y="1877"/>
                    <a:pt x="2884" y="1809"/>
                  </a:cubicBezTo>
                  <a:cubicBezTo>
                    <a:pt x="3221" y="1719"/>
                    <a:pt x="3575" y="1653"/>
                    <a:pt x="3890" y="1653"/>
                  </a:cubicBezTo>
                  <a:close/>
                  <a:moveTo>
                    <a:pt x="5943" y="6348"/>
                  </a:moveTo>
                  <a:cubicBezTo>
                    <a:pt x="6265" y="6348"/>
                    <a:pt x="6584" y="6407"/>
                    <a:pt x="6898" y="6588"/>
                  </a:cubicBezTo>
                  <a:cubicBezTo>
                    <a:pt x="8449" y="7482"/>
                    <a:pt x="6316" y="8686"/>
                    <a:pt x="5854" y="8938"/>
                  </a:cubicBezTo>
                  <a:cubicBezTo>
                    <a:pt x="5425" y="9171"/>
                    <a:pt x="4951" y="9284"/>
                    <a:pt x="4469" y="9337"/>
                  </a:cubicBezTo>
                  <a:cubicBezTo>
                    <a:pt x="4489" y="9226"/>
                    <a:pt x="4487" y="9113"/>
                    <a:pt x="4463" y="9003"/>
                  </a:cubicBezTo>
                  <a:cubicBezTo>
                    <a:pt x="4288" y="8191"/>
                    <a:pt x="4114" y="7379"/>
                    <a:pt x="3939" y="6567"/>
                  </a:cubicBezTo>
                  <a:lnTo>
                    <a:pt x="3939" y="6567"/>
                  </a:lnTo>
                  <a:cubicBezTo>
                    <a:pt x="3973" y="6569"/>
                    <a:pt x="4007" y="6569"/>
                    <a:pt x="4040" y="6569"/>
                  </a:cubicBezTo>
                  <a:cubicBezTo>
                    <a:pt x="4687" y="6569"/>
                    <a:pt x="5322" y="6348"/>
                    <a:pt x="5943" y="6348"/>
                  </a:cubicBezTo>
                  <a:close/>
                  <a:moveTo>
                    <a:pt x="3897" y="0"/>
                  </a:moveTo>
                  <a:cubicBezTo>
                    <a:pt x="2837" y="0"/>
                    <a:pt x="1685" y="413"/>
                    <a:pt x="852" y="788"/>
                  </a:cubicBezTo>
                  <a:cubicBezTo>
                    <a:pt x="0" y="1172"/>
                    <a:pt x="479" y="2337"/>
                    <a:pt x="1263" y="2337"/>
                  </a:cubicBezTo>
                  <a:cubicBezTo>
                    <a:pt x="1286" y="2337"/>
                    <a:pt x="1310" y="2336"/>
                    <a:pt x="1333" y="2334"/>
                  </a:cubicBezTo>
                  <a:cubicBezTo>
                    <a:pt x="1336" y="2347"/>
                    <a:pt x="1335" y="2358"/>
                    <a:pt x="1337" y="2371"/>
                  </a:cubicBezTo>
                  <a:cubicBezTo>
                    <a:pt x="1838" y="4698"/>
                    <a:pt x="2339" y="7026"/>
                    <a:pt x="2840" y="9352"/>
                  </a:cubicBezTo>
                  <a:cubicBezTo>
                    <a:pt x="2868" y="9493"/>
                    <a:pt x="2934" y="9625"/>
                    <a:pt x="3030" y="9732"/>
                  </a:cubicBezTo>
                  <a:cubicBezTo>
                    <a:pt x="2695" y="10219"/>
                    <a:pt x="2866" y="11036"/>
                    <a:pt x="3616" y="11036"/>
                  </a:cubicBezTo>
                  <a:cubicBezTo>
                    <a:pt x="3618" y="11036"/>
                    <a:pt x="3619" y="11036"/>
                    <a:pt x="3621" y="11036"/>
                  </a:cubicBezTo>
                  <a:cubicBezTo>
                    <a:pt x="5837" y="11025"/>
                    <a:pt x="8843" y="9953"/>
                    <a:pt x="9070" y="7403"/>
                  </a:cubicBezTo>
                  <a:cubicBezTo>
                    <a:pt x="9162" y="6366"/>
                    <a:pt x="8251" y="5453"/>
                    <a:pt x="7441" y="4987"/>
                  </a:cubicBezTo>
                  <a:cubicBezTo>
                    <a:pt x="7041" y="4756"/>
                    <a:pt x="6653" y="4682"/>
                    <a:pt x="6267" y="4682"/>
                  </a:cubicBezTo>
                  <a:cubicBezTo>
                    <a:pt x="6078" y="4682"/>
                    <a:pt x="5889" y="4700"/>
                    <a:pt x="5700" y="4725"/>
                  </a:cubicBezTo>
                  <a:cubicBezTo>
                    <a:pt x="6450" y="3674"/>
                    <a:pt x="6925" y="2536"/>
                    <a:pt x="6164" y="1203"/>
                  </a:cubicBezTo>
                  <a:cubicBezTo>
                    <a:pt x="5651" y="305"/>
                    <a:pt x="4808" y="0"/>
                    <a:pt x="389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65" name="Google Shape;265;p3"/>
            <p:cNvSpPr/>
            <p:nvPr/>
          </p:nvSpPr>
          <p:spPr>
            <a:xfrm>
              <a:off x="3235925" y="4648775"/>
              <a:ext cx="222175" cy="269325"/>
            </a:xfrm>
            <a:custGeom>
              <a:avLst/>
              <a:gdLst/>
              <a:ahLst/>
              <a:cxnLst/>
              <a:rect l="l" t="t" r="r" b="b"/>
              <a:pathLst>
                <a:path w="8887" h="10773" extrusionOk="0">
                  <a:moveTo>
                    <a:pt x="4691" y="0"/>
                  </a:moveTo>
                  <a:cubicBezTo>
                    <a:pt x="4685" y="0"/>
                    <a:pt x="4678" y="0"/>
                    <a:pt x="4671" y="0"/>
                  </a:cubicBezTo>
                  <a:cubicBezTo>
                    <a:pt x="919" y="73"/>
                    <a:pt x="1" y="4798"/>
                    <a:pt x="1133" y="7678"/>
                  </a:cubicBezTo>
                  <a:cubicBezTo>
                    <a:pt x="1852" y="9509"/>
                    <a:pt x="3748" y="10773"/>
                    <a:pt x="5539" y="10773"/>
                  </a:cubicBezTo>
                  <a:cubicBezTo>
                    <a:pt x="6680" y="10773"/>
                    <a:pt x="7778" y="10259"/>
                    <a:pt x="8501" y="9050"/>
                  </a:cubicBezTo>
                  <a:cubicBezTo>
                    <a:pt x="8887" y="8403"/>
                    <a:pt x="8310" y="7763"/>
                    <a:pt x="7743" y="7763"/>
                  </a:cubicBezTo>
                  <a:cubicBezTo>
                    <a:pt x="7505" y="7763"/>
                    <a:pt x="7269" y="7876"/>
                    <a:pt x="7106" y="8148"/>
                  </a:cubicBezTo>
                  <a:cubicBezTo>
                    <a:pt x="6670" y="8878"/>
                    <a:pt x="6126" y="9165"/>
                    <a:pt x="5562" y="9165"/>
                  </a:cubicBezTo>
                  <a:cubicBezTo>
                    <a:pt x="4414" y="9165"/>
                    <a:pt x="3183" y="7976"/>
                    <a:pt x="2605" y="6909"/>
                  </a:cubicBezTo>
                  <a:cubicBezTo>
                    <a:pt x="1771" y="5370"/>
                    <a:pt x="2412" y="1700"/>
                    <a:pt x="4577" y="1658"/>
                  </a:cubicBezTo>
                  <a:cubicBezTo>
                    <a:pt x="5636" y="1638"/>
                    <a:pt x="5741" y="0"/>
                    <a:pt x="469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266" name="Google Shape;266;p3"/>
          <p:cNvGrpSpPr/>
          <p:nvPr/>
        </p:nvGrpSpPr>
        <p:grpSpPr>
          <a:xfrm>
            <a:off x="11065331" y="5448526"/>
            <a:ext cx="1004897" cy="1177161"/>
            <a:chOff x="3062000" y="2519575"/>
            <a:chExt cx="621350" cy="907600"/>
          </a:xfrm>
        </p:grpSpPr>
        <p:sp>
          <p:nvSpPr>
            <p:cNvPr id="267" name="Google Shape;267;p3"/>
            <p:cNvSpPr/>
            <p:nvPr/>
          </p:nvSpPr>
          <p:spPr>
            <a:xfrm>
              <a:off x="3062000" y="2519575"/>
              <a:ext cx="621350" cy="907600"/>
            </a:xfrm>
            <a:custGeom>
              <a:avLst/>
              <a:gdLst/>
              <a:ahLst/>
              <a:cxnLst/>
              <a:rect l="l" t="t" r="r" b="b"/>
              <a:pathLst>
                <a:path w="24854" h="36304" extrusionOk="0">
                  <a:moveTo>
                    <a:pt x="11747" y="0"/>
                  </a:moveTo>
                  <a:cubicBezTo>
                    <a:pt x="11573" y="0"/>
                    <a:pt x="11397" y="20"/>
                    <a:pt x="11221" y="59"/>
                  </a:cubicBezTo>
                  <a:lnTo>
                    <a:pt x="2710" y="1955"/>
                  </a:lnTo>
                  <a:cubicBezTo>
                    <a:pt x="1433" y="2239"/>
                    <a:pt x="626" y="3506"/>
                    <a:pt x="912" y="4784"/>
                  </a:cubicBezTo>
                  <a:cubicBezTo>
                    <a:pt x="1158" y="5888"/>
                    <a:pt x="2137" y="6639"/>
                    <a:pt x="3222" y="6639"/>
                  </a:cubicBezTo>
                  <a:cubicBezTo>
                    <a:pt x="3393" y="6639"/>
                    <a:pt x="3567" y="6621"/>
                    <a:pt x="3741" y="6582"/>
                  </a:cubicBezTo>
                  <a:lnTo>
                    <a:pt x="3919" y="6543"/>
                  </a:lnTo>
                  <a:lnTo>
                    <a:pt x="5865" y="15286"/>
                  </a:lnTo>
                  <a:cubicBezTo>
                    <a:pt x="2055" y="17846"/>
                    <a:pt x="1" y="22563"/>
                    <a:pt x="1060" y="27314"/>
                  </a:cubicBezTo>
                  <a:cubicBezTo>
                    <a:pt x="2251" y="32665"/>
                    <a:pt x="6996" y="36304"/>
                    <a:pt x="12258" y="36304"/>
                  </a:cubicBezTo>
                  <a:cubicBezTo>
                    <a:pt x="13084" y="36304"/>
                    <a:pt x="13923" y="36214"/>
                    <a:pt x="14763" y="36027"/>
                  </a:cubicBezTo>
                  <a:cubicBezTo>
                    <a:pt x="20953" y="34649"/>
                    <a:pt x="24854" y="28513"/>
                    <a:pt x="23476" y="22322"/>
                  </a:cubicBezTo>
                  <a:cubicBezTo>
                    <a:pt x="22418" y="17572"/>
                    <a:pt x="18558" y="14172"/>
                    <a:pt x="14020" y="13470"/>
                  </a:cubicBezTo>
                  <a:lnTo>
                    <a:pt x="12073" y="4727"/>
                  </a:lnTo>
                  <a:lnTo>
                    <a:pt x="12252" y="4687"/>
                  </a:lnTo>
                  <a:cubicBezTo>
                    <a:pt x="13534" y="4406"/>
                    <a:pt x="14343" y="3138"/>
                    <a:pt x="14058" y="1857"/>
                  </a:cubicBezTo>
                  <a:cubicBezTo>
                    <a:pt x="13812" y="752"/>
                    <a:pt x="12833" y="0"/>
                    <a:pt x="11747" y="0"/>
                  </a:cubicBezTo>
                  <a:close/>
                </a:path>
              </a:pathLst>
            </a:custGeom>
            <a:solidFill>
              <a:srgbClr val="C7ECED">
                <a:alpha val="74901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68" name="Google Shape;268;p3"/>
            <p:cNvSpPr/>
            <p:nvPr/>
          </p:nvSpPr>
          <p:spPr>
            <a:xfrm>
              <a:off x="3399425" y="2929575"/>
              <a:ext cx="81800" cy="74525"/>
            </a:xfrm>
            <a:custGeom>
              <a:avLst/>
              <a:gdLst/>
              <a:ahLst/>
              <a:cxnLst/>
              <a:rect l="l" t="t" r="r" b="b"/>
              <a:pathLst>
                <a:path w="3272" h="2981" extrusionOk="0">
                  <a:moveTo>
                    <a:pt x="1636" y="0"/>
                  </a:moveTo>
                  <a:cubicBezTo>
                    <a:pt x="1255" y="0"/>
                    <a:pt x="874" y="146"/>
                    <a:pt x="583" y="437"/>
                  </a:cubicBezTo>
                  <a:cubicBezTo>
                    <a:pt x="1" y="1019"/>
                    <a:pt x="1" y="1962"/>
                    <a:pt x="583" y="2544"/>
                  </a:cubicBezTo>
                  <a:cubicBezTo>
                    <a:pt x="874" y="2835"/>
                    <a:pt x="1255" y="2980"/>
                    <a:pt x="1636" y="2980"/>
                  </a:cubicBezTo>
                  <a:cubicBezTo>
                    <a:pt x="2017" y="2980"/>
                    <a:pt x="2398" y="2835"/>
                    <a:pt x="2689" y="2544"/>
                  </a:cubicBezTo>
                  <a:cubicBezTo>
                    <a:pt x="3271" y="1962"/>
                    <a:pt x="3271" y="1019"/>
                    <a:pt x="2689" y="437"/>
                  </a:cubicBezTo>
                  <a:cubicBezTo>
                    <a:pt x="2398" y="146"/>
                    <a:pt x="2017" y="0"/>
                    <a:pt x="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69" name="Google Shape;269;p3"/>
            <p:cNvSpPr/>
            <p:nvPr/>
          </p:nvSpPr>
          <p:spPr>
            <a:xfrm>
              <a:off x="3304350" y="2902300"/>
              <a:ext cx="53125" cy="50150"/>
            </a:xfrm>
            <a:custGeom>
              <a:avLst/>
              <a:gdLst/>
              <a:ahLst/>
              <a:cxnLst/>
              <a:rect l="l" t="t" r="r" b="b"/>
              <a:pathLst>
                <a:path w="2125" h="2006" extrusionOk="0">
                  <a:moveTo>
                    <a:pt x="1059" y="1"/>
                  </a:moveTo>
                  <a:cubicBezTo>
                    <a:pt x="987" y="1"/>
                    <a:pt x="914" y="9"/>
                    <a:pt x="840" y="25"/>
                  </a:cubicBezTo>
                  <a:cubicBezTo>
                    <a:pt x="444" y="112"/>
                    <a:pt x="140" y="431"/>
                    <a:pt x="70" y="830"/>
                  </a:cubicBezTo>
                  <a:cubicBezTo>
                    <a:pt x="0" y="1229"/>
                    <a:pt x="178" y="1632"/>
                    <a:pt x="520" y="1849"/>
                  </a:cubicBezTo>
                  <a:cubicBezTo>
                    <a:pt x="684" y="1954"/>
                    <a:pt x="871" y="2006"/>
                    <a:pt x="1057" y="2006"/>
                  </a:cubicBezTo>
                  <a:cubicBezTo>
                    <a:pt x="1259" y="2006"/>
                    <a:pt x="1461" y="1945"/>
                    <a:pt x="1633" y="1824"/>
                  </a:cubicBezTo>
                  <a:cubicBezTo>
                    <a:pt x="1966" y="1591"/>
                    <a:pt x="2125" y="1181"/>
                    <a:pt x="2037" y="785"/>
                  </a:cubicBezTo>
                  <a:cubicBezTo>
                    <a:pt x="1932" y="318"/>
                    <a:pt x="1518" y="1"/>
                    <a:pt x="10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70" name="Google Shape;270;p3"/>
            <p:cNvSpPr/>
            <p:nvPr/>
          </p:nvSpPr>
          <p:spPr>
            <a:xfrm>
              <a:off x="3311425" y="2829650"/>
              <a:ext cx="26575" cy="25100"/>
            </a:xfrm>
            <a:custGeom>
              <a:avLst/>
              <a:gdLst/>
              <a:ahLst/>
              <a:cxnLst/>
              <a:rect l="l" t="t" r="r" b="b"/>
              <a:pathLst>
                <a:path w="1063" h="1004" extrusionOk="0">
                  <a:moveTo>
                    <a:pt x="530" y="0"/>
                  </a:moveTo>
                  <a:cubicBezTo>
                    <a:pt x="494" y="0"/>
                    <a:pt x="457" y="4"/>
                    <a:pt x="421" y="13"/>
                  </a:cubicBezTo>
                  <a:cubicBezTo>
                    <a:pt x="223" y="57"/>
                    <a:pt x="71" y="216"/>
                    <a:pt x="36" y="415"/>
                  </a:cubicBezTo>
                  <a:cubicBezTo>
                    <a:pt x="1" y="615"/>
                    <a:pt x="89" y="816"/>
                    <a:pt x="261" y="925"/>
                  </a:cubicBezTo>
                  <a:cubicBezTo>
                    <a:pt x="343" y="977"/>
                    <a:pt x="436" y="1003"/>
                    <a:pt x="530" y="1003"/>
                  </a:cubicBezTo>
                  <a:cubicBezTo>
                    <a:pt x="631" y="1003"/>
                    <a:pt x="731" y="973"/>
                    <a:pt x="818" y="913"/>
                  </a:cubicBezTo>
                  <a:cubicBezTo>
                    <a:pt x="984" y="796"/>
                    <a:pt x="1063" y="591"/>
                    <a:pt x="1019" y="393"/>
                  </a:cubicBezTo>
                  <a:cubicBezTo>
                    <a:pt x="967" y="160"/>
                    <a:pt x="760" y="0"/>
                    <a:pt x="53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71" name="Google Shape;271;p3"/>
            <p:cNvSpPr/>
            <p:nvPr/>
          </p:nvSpPr>
          <p:spPr>
            <a:xfrm>
              <a:off x="3118350" y="3034100"/>
              <a:ext cx="508725" cy="351350"/>
            </a:xfrm>
            <a:custGeom>
              <a:avLst/>
              <a:gdLst/>
              <a:ahLst/>
              <a:cxnLst/>
              <a:rect l="l" t="t" r="r" b="b"/>
              <a:pathLst>
                <a:path w="20349" h="14054" extrusionOk="0">
                  <a:moveTo>
                    <a:pt x="7174" y="1"/>
                  </a:moveTo>
                  <a:cubicBezTo>
                    <a:pt x="5021" y="1"/>
                    <a:pt x="2905" y="167"/>
                    <a:pt x="844" y="712"/>
                  </a:cubicBezTo>
                  <a:cubicBezTo>
                    <a:pt x="167" y="2471"/>
                    <a:pt x="0" y="4428"/>
                    <a:pt x="432" y="6371"/>
                  </a:cubicBezTo>
                  <a:cubicBezTo>
                    <a:pt x="797" y="8018"/>
                    <a:pt x="1584" y="9543"/>
                    <a:pt x="2715" y="10795"/>
                  </a:cubicBezTo>
                  <a:cubicBezTo>
                    <a:pt x="3335" y="11483"/>
                    <a:pt x="4049" y="12080"/>
                    <a:pt x="4836" y="12569"/>
                  </a:cubicBezTo>
                  <a:cubicBezTo>
                    <a:pt x="6363" y="13518"/>
                    <a:pt x="8149" y="14053"/>
                    <a:pt x="10009" y="14053"/>
                  </a:cubicBezTo>
                  <a:cubicBezTo>
                    <a:pt x="10213" y="14053"/>
                    <a:pt x="10417" y="14047"/>
                    <a:pt x="10621" y="14034"/>
                  </a:cubicBezTo>
                  <a:cubicBezTo>
                    <a:pt x="11134" y="14002"/>
                    <a:pt x="11644" y="13930"/>
                    <a:pt x="12147" y="13819"/>
                  </a:cubicBezTo>
                  <a:cubicBezTo>
                    <a:pt x="17102" y="12715"/>
                    <a:pt x="20349" y="8022"/>
                    <a:pt x="19761" y="3085"/>
                  </a:cubicBezTo>
                  <a:cubicBezTo>
                    <a:pt x="19651" y="2149"/>
                    <a:pt x="19405" y="1235"/>
                    <a:pt x="19032" y="370"/>
                  </a:cubicBezTo>
                  <a:cubicBezTo>
                    <a:pt x="18503" y="392"/>
                    <a:pt x="17974" y="401"/>
                    <a:pt x="17445" y="401"/>
                  </a:cubicBezTo>
                  <a:cubicBezTo>
                    <a:pt x="16642" y="401"/>
                    <a:pt x="15840" y="379"/>
                    <a:pt x="15039" y="346"/>
                  </a:cubicBezTo>
                  <a:cubicBezTo>
                    <a:pt x="13884" y="299"/>
                    <a:pt x="12733" y="229"/>
                    <a:pt x="11589" y="163"/>
                  </a:cubicBezTo>
                  <a:cubicBezTo>
                    <a:pt x="10105" y="77"/>
                    <a:pt x="8631" y="1"/>
                    <a:pt x="717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53" name="组合 218"/>
          <p:cNvGrpSpPr/>
          <p:nvPr/>
        </p:nvGrpSpPr>
        <p:grpSpPr>
          <a:xfrm rot="20623984">
            <a:off x="5288410" y="1499955"/>
            <a:ext cx="979994" cy="870106"/>
            <a:chOff x="4193431" y="26035"/>
            <a:chExt cx="1464128" cy="1237336"/>
          </a:xfrm>
        </p:grpSpPr>
        <p:sp>
          <p:nvSpPr>
            <p:cNvPr id="54" name="等腰三角形 13"/>
            <p:cNvSpPr/>
            <p:nvPr/>
          </p:nvSpPr>
          <p:spPr>
            <a:xfrm rot="2755469">
              <a:off x="5449825" y="575098"/>
              <a:ext cx="255898" cy="144072"/>
            </a:xfrm>
            <a:custGeom>
              <a:avLst/>
              <a:gdLst>
                <a:gd name="connsiteX0" fmla="*/ 0 w 1257300"/>
                <a:gd name="connsiteY0" fmla="*/ 431800 h 431800"/>
                <a:gd name="connsiteX1" fmla="*/ 628650 w 1257300"/>
                <a:gd name="connsiteY1" fmla="*/ 0 h 431800"/>
                <a:gd name="connsiteX2" fmla="*/ 1257300 w 1257300"/>
                <a:gd name="connsiteY2" fmla="*/ 431800 h 431800"/>
                <a:gd name="connsiteX3" fmla="*/ 0 w 1257300"/>
                <a:gd name="connsiteY3" fmla="*/ 431800 h 431800"/>
                <a:gd name="connsiteX0-1" fmla="*/ 0 w 1505370"/>
                <a:gd name="connsiteY0-2" fmla="*/ 593712 h 593712"/>
                <a:gd name="connsiteX1-3" fmla="*/ 876720 w 1505370"/>
                <a:gd name="connsiteY1-4" fmla="*/ 0 h 593712"/>
                <a:gd name="connsiteX2-5" fmla="*/ 1505370 w 1505370"/>
                <a:gd name="connsiteY2-6" fmla="*/ 431800 h 593712"/>
                <a:gd name="connsiteX3-7" fmla="*/ 0 w 1505370"/>
                <a:gd name="connsiteY3-8" fmla="*/ 593712 h 593712"/>
                <a:gd name="connsiteX0-9" fmla="*/ 0 w 1048275"/>
                <a:gd name="connsiteY0-10" fmla="*/ 593712 h 593712"/>
                <a:gd name="connsiteX1-11" fmla="*/ 876720 w 1048275"/>
                <a:gd name="connsiteY1-12" fmla="*/ 0 h 593712"/>
                <a:gd name="connsiteX2-13" fmla="*/ 1048275 w 1048275"/>
                <a:gd name="connsiteY2-14" fmla="*/ 89389 h 593712"/>
                <a:gd name="connsiteX3-15" fmla="*/ 0 w 1048275"/>
                <a:gd name="connsiteY3-16" fmla="*/ 593712 h 593712"/>
                <a:gd name="connsiteX0-17" fmla="*/ 0 w 1041452"/>
                <a:gd name="connsiteY0-18" fmla="*/ 593712 h 593712"/>
                <a:gd name="connsiteX1-19" fmla="*/ 876720 w 1041452"/>
                <a:gd name="connsiteY1-20" fmla="*/ 0 h 593712"/>
                <a:gd name="connsiteX2-21" fmla="*/ 1041452 w 1041452"/>
                <a:gd name="connsiteY2-22" fmla="*/ 76835 h 593712"/>
                <a:gd name="connsiteX3-23" fmla="*/ 0 w 1041452"/>
                <a:gd name="connsiteY3-24" fmla="*/ 593712 h 59371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041452" h="593712">
                  <a:moveTo>
                    <a:pt x="0" y="593712"/>
                  </a:moveTo>
                  <a:lnTo>
                    <a:pt x="876720" y="0"/>
                  </a:lnTo>
                  <a:lnTo>
                    <a:pt x="1041452" y="76835"/>
                  </a:lnTo>
                  <a:lnTo>
                    <a:pt x="0" y="593712"/>
                  </a:lnTo>
                  <a:close/>
                </a:path>
              </a:pathLst>
            </a:custGeom>
            <a:solidFill>
              <a:srgbClr val="EA157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585" tIns="36293" rIns="72585" bIns="36293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5" name="后翅膀"/>
            <p:cNvGrpSpPr/>
            <p:nvPr/>
          </p:nvGrpSpPr>
          <p:grpSpPr>
            <a:xfrm rot="1044185">
              <a:off x="4446379" y="26035"/>
              <a:ext cx="846689" cy="784111"/>
              <a:chOff x="1844890" y="304962"/>
              <a:chExt cx="3445850" cy="3231270"/>
            </a:xfrm>
          </p:grpSpPr>
          <p:sp>
            <p:nvSpPr>
              <p:cNvPr id="65" name="等腰三角形 15"/>
              <p:cNvSpPr/>
              <p:nvPr/>
            </p:nvSpPr>
            <p:spPr>
              <a:xfrm rot="1247463">
                <a:off x="3151989" y="304962"/>
                <a:ext cx="1784535" cy="2162021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-1" fmla="*/ 0 w 1727276"/>
                  <a:gd name="connsiteY0-2" fmla="*/ 1452206 h 1452206"/>
                  <a:gd name="connsiteX1-3" fmla="*/ 1016076 w 1727276"/>
                  <a:gd name="connsiteY1-4" fmla="*/ 0 h 1452206"/>
                  <a:gd name="connsiteX2-5" fmla="*/ 1727276 w 1727276"/>
                  <a:gd name="connsiteY2-6" fmla="*/ 1272729 h 1452206"/>
                  <a:gd name="connsiteX3-7" fmla="*/ 0 w 1727276"/>
                  <a:gd name="connsiteY3-8" fmla="*/ 1452206 h 1452206"/>
                  <a:gd name="connsiteX0-9" fmla="*/ 0 w 1727276"/>
                  <a:gd name="connsiteY0-10" fmla="*/ 1167474 h 1167474"/>
                  <a:gd name="connsiteX1-11" fmla="*/ 1292677 w 1727276"/>
                  <a:gd name="connsiteY1-12" fmla="*/ 0 h 1167474"/>
                  <a:gd name="connsiteX2-13" fmla="*/ 1727276 w 1727276"/>
                  <a:gd name="connsiteY2-14" fmla="*/ 987997 h 1167474"/>
                  <a:gd name="connsiteX3-15" fmla="*/ 0 w 1727276"/>
                  <a:gd name="connsiteY3-16" fmla="*/ 1167474 h 1167474"/>
                  <a:gd name="connsiteX0-17" fmla="*/ 0 w 1721932"/>
                  <a:gd name="connsiteY0-18" fmla="*/ 1167474 h 1178422"/>
                  <a:gd name="connsiteX1-19" fmla="*/ 1292677 w 1721932"/>
                  <a:gd name="connsiteY1-20" fmla="*/ 0 h 1178422"/>
                  <a:gd name="connsiteX2-21" fmla="*/ 1721932 w 1721932"/>
                  <a:gd name="connsiteY2-22" fmla="*/ 1178422 h 1178422"/>
                  <a:gd name="connsiteX3-23" fmla="*/ 0 w 1721932"/>
                  <a:gd name="connsiteY3-24" fmla="*/ 1167474 h 1178422"/>
                  <a:gd name="connsiteX0-25" fmla="*/ 0 w 1721932"/>
                  <a:gd name="connsiteY0-26" fmla="*/ 1308706 h 1319654"/>
                  <a:gd name="connsiteX1-27" fmla="*/ 1421150 w 1721932"/>
                  <a:gd name="connsiteY1-28" fmla="*/ 0 h 1319654"/>
                  <a:gd name="connsiteX2-29" fmla="*/ 1721932 w 1721932"/>
                  <a:gd name="connsiteY2-30" fmla="*/ 1319654 h 1319654"/>
                  <a:gd name="connsiteX3-31" fmla="*/ 0 w 1721932"/>
                  <a:gd name="connsiteY3-32" fmla="*/ 1308706 h 1319654"/>
                  <a:gd name="connsiteX0-33" fmla="*/ 0 w 2096662"/>
                  <a:gd name="connsiteY0-34" fmla="*/ 1308706 h 1308706"/>
                  <a:gd name="connsiteX1-35" fmla="*/ 1421150 w 2096662"/>
                  <a:gd name="connsiteY1-36" fmla="*/ 0 h 1308706"/>
                  <a:gd name="connsiteX2-37" fmla="*/ 2096662 w 2096662"/>
                  <a:gd name="connsiteY2-38" fmla="*/ 1276812 h 1308706"/>
                  <a:gd name="connsiteX3-39" fmla="*/ 0 w 2096662"/>
                  <a:gd name="connsiteY3-40" fmla="*/ 1308706 h 1308706"/>
                  <a:gd name="connsiteX0-41" fmla="*/ 0 w 1975832"/>
                  <a:gd name="connsiteY0-42" fmla="*/ 1308706 h 1326782"/>
                  <a:gd name="connsiteX1-43" fmla="*/ 1421150 w 1975832"/>
                  <a:gd name="connsiteY1-44" fmla="*/ 0 h 1326782"/>
                  <a:gd name="connsiteX2-45" fmla="*/ 1975832 w 1975832"/>
                  <a:gd name="connsiteY2-46" fmla="*/ 1326782 h 1326782"/>
                  <a:gd name="connsiteX3-47" fmla="*/ 0 w 1975832"/>
                  <a:gd name="connsiteY3-48" fmla="*/ 1308706 h 1326782"/>
                  <a:gd name="connsiteX0-49" fmla="*/ 0 w 1975832"/>
                  <a:gd name="connsiteY0-50" fmla="*/ 1271236 h 1289312"/>
                  <a:gd name="connsiteX1-51" fmla="*/ 1488705 w 1975832"/>
                  <a:gd name="connsiteY1-52" fmla="*/ 0 h 1289312"/>
                  <a:gd name="connsiteX2-53" fmla="*/ 1975832 w 1975832"/>
                  <a:gd name="connsiteY2-54" fmla="*/ 1289312 h 1289312"/>
                  <a:gd name="connsiteX3-55" fmla="*/ 0 w 1975832"/>
                  <a:gd name="connsiteY3-56" fmla="*/ 1271236 h 1289312"/>
                  <a:gd name="connsiteX0-57" fmla="*/ 0 w 1961900"/>
                  <a:gd name="connsiteY0-58" fmla="*/ 1268496 h 1289312"/>
                  <a:gd name="connsiteX1-59" fmla="*/ 1474773 w 1961900"/>
                  <a:gd name="connsiteY1-60" fmla="*/ 0 h 1289312"/>
                  <a:gd name="connsiteX2-61" fmla="*/ 1961900 w 1961900"/>
                  <a:gd name="connsiteY2-62" fmla="*/ 1289312 h 1289312"/>
                  <a:gd name="connsiteX3-63" fmla="*/ 0 w 1961900"/>
                  <a:gd name="connsiteY3-64" fmla="*/ 1268496 h 1289312"/>
                  <a:gd name="connsiteX0-65" fmla="*/ 0 w 1960530"/>
                  <a:gd name="connsiteY0-66" fmla="*/ 1275462 h 1289312"/>
                  <a:gd name="connsiteX1-67" fmla="*/ 1473403 w 1960530"/>
                  <a:gd name="connsiteY1-68" fmla="*/ 0 h 1289312"/>
                  <a:gd name="connsiteX2-69" fmla="*/ 1960530 w 1960530"/>
                  <a:gd name="connsiteY2-70" fmla="*/ 1289312 h 1289312"/>
                  <a:gd name="connsiteX3-71" fmla="*/ 0 w 1960530"/>
                  <a:gd name="connsiteY3-72" fmla="*/ 1275462 h 1289312"/>
                  <a:gd name="connsiteX0-73" fmla="*/ 0 w 1960530"/>
                  <a:gd name="connsiteY0-74" fmla="*/ 1721302 h 1735152"/>
                  <a:gd name="connsiteX1-75" fmla="*/ 1120897 w 1960530"/>
                  <a:gd name="connsiteY1-76" fmla="*/ 0 h 1735152"/>
                  <a:gd name="connsiteX2-77" fmla="*/ 1960530 w 1960530"/>
                  <a:gd name="connsiteY2-78" fmla="*/ 1735152 h 1735152"/>
                  <a:gd name="connsiteX3-79" fmla="*/ 0 w 1960530"/>
                  <a:gd name="connsiteY3-80" fmla="*/ 1721302 h 1735152"/>
                  <a:gd name="connsiteX0-81" fmla="*/ 0 w 1960530"/>
                  <a:gd name="connsiteY0-82" fmla="*/ 1740031 h 1753881"/>
                  <a:gd name="connsiteX1-83" fmla="*/ 1098401 w 1960530"/>
                  <a:gd name="connsiteY1-84" fmla="*/ 0 h 1753881"/>
                  <a:gd name="connsiteX2-85" fmla="*/ 1960530 w 1960530"/>
                  <a:gd name="connsiteY2-86" fmla="*/ 1753881 h 1753881"/>
                  <a:gd name="connsiteX3-87" fmla="*/ 0 w 1960530"/>
                  <a:gd name="connsiteY3-88" fmla="*/ 1740031 h 1753881"/>
                  <a:gd name="connsiteX0-89" fmla="*/ 0 w 1960530"/>
                  <a:gd name="connsiteY0-90" fmla="*/ 1687945 h 1701795"/>
                  <a:gd name="connsiteX1-91" fmla="*/ 1363334 w 1960530"/>
                  <a:gd name="connsiteY1-92" fmla="*/ 0 h 1701795"/>
                  <a:gd name="connsiteX2-93" fmla="*/ 1960530 w 1960530"/>
                  <a:gd name="connsiteY2-94" fmla="*/ 1701795 h 1701795"/>
                  <a:gd name="connsiteX3-95" fmla="*/ 0 w 1960530"/>
                  <a:gd name="connsiteY3-96" fmla="*/ 1687945 h 1701795"/>
                  <a:gd name="connsiteX0-97" fmla="*/ 0 w 1960530"/>
                  <a:gd name="connsiteY0-98" fmla="*/ 1718094 h 1731944"/>
                  <a:gd name="connsiteX1-99" fmla="*/ 1340040 w 1960530"/>
                  <a:gd name="connsiteY1-100" fmla="*/ 0 h 1731944"/>
                  <a:gd name="connsiteX2-101" fmla="*/ 1960530 w 1960530"/>
                  <a:gd name="connsiteY2-102" fmla="*/ 1731944 h 1731944"/>
                  <a:gd name="connsiteX3-103" fmla="*/ 0 w 1960530"/>
                  <a:gd name="connsiteY3-104" fmla="*/ 1718094 h 1731944"/>
                  <a:gd name="connsiteX0-105" fmla="*/ 0 w 1960530"/>
                  <a:gd name="connsiteY0-106" fmla="*/ 1708043 h 1721893"/>
                  <a:gd name="connsiteX1-107" fmla="*/ 1347805 w 1960530"/>
                  <a:gd name="connsiteY1-108" fmla="*/ 0 h 1721893"/>
                  <a:gd name="connsiteX2-109" fmla="*/ 1960530 w 1960530"/>
                  <a:gd name="connsiteY2-110" fmla="*/ 1721893 h 1721893"/>
                  <a:gd name="connsiteX3-111" fmla="*/ 0 w 1960530"/>
                  <a:gd name="connsiteY3-112" fmla="*/ 1708043 h 1721893"/>
                  <a:gd name="connsiteX0-113" fmla="*/ 0 w 1960530"/>
                  <a:gd name="connsiteY0-114" fmla="*/ 2219474 h 2233324"/>
                  <a:gd name="connsiteX1-115" fmla="*/ 1688517 w 1960530"/>
                  <a:gd name="connsiteY1-116" fmla="*/ 0 h 2233324"/>
                  <a:gd name="connsiteX2-117" fmla="*/ 1960530 w 1960530"/>
                  <a:gd name="connsiteY2-118" fmla="*/ 2233324 h 2233324"/>
                  <a:gd name="connsiteX3-119" fmla="*/ 0 w 1960530"/>
                  <a:gd name="connsiteY3-120" fmla="*/ 2219474 h 2233324"/>
                  <a:gd name="connsiteX0-121" fmla="*/ 0 w 1788142"/>
                  <a:gd name="connsiteY0-122" fmla="*/ 2219474 h 2219474"/>
                  <a:gd name="connsiteX1-123" fmla="*/ 1688517 w 1788142"/>
                  <a:gd name="connsiteY1-124" fmla="*/ 0 h 2219474"/>
                  <a:gd name="connsiteX2-125" fmla="*/ 1788142 w 1788142"/>
                  <a:gd name="connsiteY2-126" fmla="*/ 974277 h 2219474"/>
                  <a:gd name="connsiteX3-127" fmla="*/ 0 w 1788142"/>
                  <a:gd name="connsiteY3-128" fmla="*/ 2219474 h 2219474"/>
                  <a:gd name="connsiteX0-129" fmla="*/ 0 w 1788142"/>
                  <a:gd name="connsiteY0-130" fmla="*/ 2205950 h 2205950"/>
                  <a:gd name="connsiteX1-131" fmla="*/ 1652898 w 1788142"/>
                  <a:gd name="connsiteY1-132" fmla="*/ 0 h 2205950"/>
                  <a:gd name="connsiteX2-133" fmla="*/ 1788142 w 1788142"/>
                  <a:gd name="connsiteY2-134" fmla="*/ 960753 h 2205950"/>
                  <a:gd name="connsiteX3-135" fmla="*/ 0 w 1788142"/>
                  <a:gd name="connsiteY3-136" fmla="*/ 2205950 h 2205950"/>
                  <a:gd name="connsiteX0-137" fmla="*/ 0 w 1788142"/>
                  <a:gd name="connsiteY0-138" fmla="*/ 2158950 h 2158950"/>
                  <a:gd name="connsiteX1-139" fmla="*/ 1609613 w 1788142"/>
                  <a:gd name="connsiteY1-140" fmla="*/ 0 h 2158950"/>
                  <a:gd name="connsiteX2-141" fmla="*/ 1788142 w 1788142"/>
                  <a:gd name="connsiteY2-142" fmla="*/ 913753 h 2158950"/>
                  <a:gd name="connsiteX3-143" fmla="*/ 0 w 1788142"/>
                  <a:gd name="connsiteY3-144" fmla="*/ 2158950 h 2158950"/>
                  <a:gd name="connsiteX0-145" fmla="*/ 0 w 1785380"/>
                  <a:gd name="connsiteY0-146" fmla="*/ 2158950 h 2158950"/>
                  <a:gd name="connsiteX1-147" fmla="*/ 1609613 w 1785380"/>
                  <a:gd name="connsiteY1-148" fmla="*/ 0 h 2158950"/>
                  <a:gd name="connsiteX2-149" fmla="*/ 1785380 w 1785380"/>
                  <a:gd name="connsiteY2-150" fmla="*/ 919897 h 2158950"/>
                  <a:gd name="connsiteX3-151" fmla="*/ 0 w 1785380"/>
                  <a:gd name="connsiteY3-152" fmla="*/ 2158950 h 2158950"/>
                  <a:gd name="connsiteX0-153" fmla="*/ 0 w 1783154"/>
                  <a:gd name="connsiteY0-154" fmla="*/ 2158950 h 2158950"/>
                  <a:gd name="connsiteX1-155" fmla="*/ 1609613 w 1783154"/>
                  <a:gd name="connsiteY1-156" fmla="*/ 0 h 2158950"/>
                  <a:gd name="connsiteX2-157" fmla="*/ 1783154 w 1783154"/>
                  <a:gd name="connsiteY2-158" fmla="*/ 920742 h 2158950"/>
                  <a:gd name="connsiteX3-159" fmla="*/ 0 w 1783154"/>
                  <a:gd name="connsiteY3-160" fmla="*/ 2158950 h 2158950"/>
                  <a:gd name="connsiteX0-161" fmla="*/ 0 w 1784535"/>
                  <a:gd name="connsiteY0-162" fmla="*/ 2162021 h 2162021"/>
                  <a:gd name="connsiteX1-163" fmla="*/ 1610994 w 1784535"/>
                  <a:gd name="connsiteY1-164" fmla="*/ 0 h 2162021"/>
                  <a:gd name="connsiteX2-165" fmla="*/ 1784535 w 1784535"/>
                  <a:gd name="connsiteY2-166" fmla="*/ 920742 h 2162021"/>
                  <a:gd name="connsiteX3-167" fmla="*/ 0 w 1784535"/>
                  <a:gd name="connsiteY3-168" fmla="*/ 2162021 h 216202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1784535" h="2162021">
                    <a:moveTo>
                      <a:pt x="0" y="2162021"/>
                    </a:moveTo>
                    <a:lnTo>
                      <a:pt x="1610994" y="0"/>
                    </a:lnTo>
                    <a:lnTo>
                      <a:pt x="1784535" y="920742"/>
                    </a:lnTo>
                    <a:lnTo>
                      <a:pt x="0" y="2162021"/>
                    </a:lnTo>
                    <a:close/>
                  </a:path>
                </a:pathLst>
              </a:custGeom>
              <a:solidFill>
                <a:srgbClr val="EA157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等腰三角形 18"/>
              <p:cNvSpPr/>
              <p:nvPr/>
            </p:nvSpPr>
            <p:spPr>
              <a:xfrm>
                <a:off x="4690665" y="632230"/>
                <a:ext cx="600075" cy="268381"/>
              </a:xfrm>
              <a:custGeom>
                <a:avLst/>
                <a:gdLst>
                  <a:gd name="connsiteX0" fmla="*/ 0 w 390525"/>
                  <a:gd name="connsiteY0" fmla="*/ 119156 h 119156"/>
                  <a:gd name="connsiteX1" fmla="*/ 195263 w 390525"/>
                  <a:gd name="connsiteY1" fmla="*/ 0 h 119156"/>
                  <a:gd name="connsiteX2" fmla="*/ 390525 w 390525"/>
                  <a:gd name="connsiteY2" fmla="*/ 119156 h 119156"/>
                  <a:gd name="connsiteX3" fmla="*/ 0 w 390525"/>
                  <a:gd name="connsiteY3" fmla="*/ 119156 h 119156"/>
                  <a:gd name="connsiteX0-1" fmla="*/ 0 w 428625"/>
                  <a:gd name="connsiteY0-2" fmla="*/ 157256 h 157256"/>
                  <a:gd name="connsiteX1-3" fmla="*/ 233363 w 428625"/>
                  <a:gd name="connsiteY1-4" fmla="*/ 0 h 157256"/>
                  <a:gd name="connsiteX2-5" fmla="*/ 428625 w 428625"/>
                  <a:gd name="connsiteY2-6" fmla="*/ 119156 h 157256"/>
                  <a:gd name="connsiteX3-7" fmla="*/ 0 w 428625"/>
                  <a:gd name="connsiteY3-8" fmla="*/ 157256 h 157256"/>
                  <a:gd name="connsiteX0-9" fmla="*/ 0 w 533400"/>
                  <a:gd name="connsiteY0-10" fmla="*/ 236631 h 236631"/>
                  <a:gd name="connsiteX1-11" fmla="*/ 338138 w 533400"/>
                  <a:gd name="connsiteY1-12" fmla="*/ 0 h 236631"/>
                  <a:gd name="connsiteX2-13" fmla="*/ 533400 w 533400"/>
                  <a:gd name="connsiteY2-14" fmla="*/ 119156 h 236631"/>
                  <a:gd name="connsiteX3-15" fmla="*/ 0 w 533400"/>
                  <a:gd name="connsiteY3-16" fmla="*/ 236631 h 236631"/>
                  <a:gd name="connsiteX0-17" fmla="*/ 0 w 571500"/>
                  <a:gd name="connsiteY0-18" fmla="*/ 252506 h 252506"/>
                  <a:gd name="connsiteX1-19" fmla="*/ 376238 w 571500"/>
                  <a:gd name="connsiteY1-20" fmla="*/ 0 h 252506"/>
                  <a:gd name="connsiteX2-21" fmla="*/ 571500 w 571500"/>
                  <a:gd name="connsiteY2-22" fmla="*/ 119156 h 252506"/>
                  <a:gd name="connsiteX3-23" fmla="*/ 0 w 571500"/>
                  <a:gd name="connsiteY3-24" fmla="*/ 252506 h 252506"/>
                  <a:gd name="connsiteX0-25" fmla="*/ 0 w 600075"/>
                  <a:gd name="connsiteY0-26" fmla="*/ 268381 h 268381"/>
                  <a:gd name="connsiteX1-27" fmla="*/ 404813 w 600075"/>
                  <a:gd name="connsiteY1-28" fmla="*/ 0 h 268381"/>
                  <a:gd name="connsiteX2-29" fmla="*/ 600075 w 600075"/>
                  <a:gd name="connsiteY2-30" fmla="*/ 119156 h 268381"/>
                  <a:gd name="connsiteX3-31" fmla="*/ 0 w 600075"/>
                  <a:gd name="connsiteY3-32" fmla="*/ 268381 h 26838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600075" h="268381">
                    <a:moveTo>
                      <a:pt x="0" y="268381"/>
                    </a:moveTo>
                    <a:lnTo>
                      <a:pt x="404813" y="0"/>
                    </a:lnTo>
                    <a:lnTo>
                      <a:pt x="600075" y="119156"/>
                    </a:lnTo>
                    <a:lnTo>
                      <a:pt x="0" y="268381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等腰三角形 15"/>
              <p:cNvSpPr/>
              <p:nvPr/>
            </p:nvSpPr>
            <p:spPr>
              <a:xfrm rot="2261504">
                <a:off x="3137649" y="1145480"/>
                <a:ext cx="1960530" cy="1721893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-1" fmla="*/ 0 w 1727276"/>
                  <a:gd name="connsiteY0-2" fmla="*/ 1452206 h 1452206"/>
                  <a:gd name="connsiteX1-3" fmla="*/ 1016076 w 1727276"/>
                  <a:gd name="connsiteY1-4" fmla="*/ 0 h 1452206"/>
                  <a:gd name="connsiteX2-5" fmla="*/ 1727276 w 1727276"/>
                  <a:gd name="connsiteY2-6" fmla="*/ 1272729 h 1452206"/>
                  <a:gd name="connsiteX3-7" fmla="*/ 0 w 1727276"/>
                  <a:gd name="connsiteY3-8" fmla="*/ 1452206 h 1452206"/>
                  <a:gd name="connsiteX0-9" fmla="*/ 0 w 1727276"/>
                  <a:gd name="connsiteY0-10" fmla="*/ 1167474 h 1167474"/>
                  <a:gd name="connsiteX1-11" fmla="*/ 1292677 w 1727276"/>
                  <a:gd name="connsiteY1-12" fmla="*/ 0 h 1167474"/>
                  <a:gd name="connsiteX2-13" fmla="*/ 1727276 w 1727276"/>
                  <a:gd name="connsiteY2-14" fmla="*/ 987997 h 1167474"/>
                  <a:gd name="connsiteX3-15" fmla="*/ 0 w 1727276"/>
                  <a:gd name="connsiteY3-16" fmla="*/ 1167474 h 1167474"/>
                  <a:gd name="connsiteX0-17" fmla="*/ 0 w 1721932"/>
                  <a:gd name="connsiteY0-18" fmla="*/ 1167474 h 1178422"/>
                  <a:gd name="connsiteX1-19" fmla="*/ 1292677 w 1721932"/>
                  <a:gd name="connsiteY1-20" fmla="*/ 0 h 1178422"/>
                  <a:gd name="connsiteX2-21" fmla="*/ 1721932 w 1721932"/>
                  <a:gd name="connsiteY2-22" fmla="*/ 1178422 h 1178422"/>
                  <a:gd name="connsiteX3-23" fmla="*/ 0 w 1721932"/>
                  <a:gd name="connsiteY3-24" fmla="*/ 1167474 h 1178422"/>
                  <a:gd name="connsiteX0-25" fmla="*/ 0 w 1721932"/>
                  <a:gd name="connsiteY0-26" fmla="*/ 1308706 h 1319654"/>
                  <a:gd name="connsiteX1-27" fmla="*/ 1421150 w 1721932"/>
                  <a:gd name="connsiteY1-28" fmla="*/ 0 h 1319654"/>
                  <a:gd name="connsiteX2-29" fmla="*/ 1721932 w 1721932"/>
                  <a:gd name="connsiteY2-30" fmla="*/ 1319654 h 1319654"/>
                  <a:gd name="connsiteX3-31" fmla="*/ 0 w 1721932"/>
                  <a:gd name="connsiteY3-32" fmla="*/ 1308706 h 1319654"/>
                  <a:gd name="connsiteX0-33" fmla="*/ 0 w 2096662"/>
                  <a:gd name="connsiteY0-34" fmla="*/ 1308706 h 1308706"/>
                  <a:gd name="connsiteX1-35" fmla="*/ 1421150 w 2096662"/>
                  <a:gd name="connsiteY1-36" fmla="*/ 0 h 1308706"/>
                  <a:gd name="connsiteX2-37" fmla="*/ 2096662 w 2096662"/>
                  <a:gd name="connsiteY2-38" fmla="*/ 1276812 h 1308706"/>
                  <a:gd name="connsiteX3-39" fmla="*/ 0 w 2096662"/>
                  <a:gd name="connsiteY3-40" fmla="*/ 1308706 h 1308706"/>
                  <a:gd name="connsiteX0-41" fmla="*/ 0 w 1975832"/>
                  <a:gd name="connsiteY0-42" fmla="*/ 1308706 h 1326782"/>
                  <a:gd name="connsiteX1-43" fmla="*/ 1421150 w 1975832"/>
                  <a:gd name="connsiteY1-44" fmla="*/ 0 h 1326782"/>
                  <a:gd name="connsiteX2-45" fmla="*/ 1975832 w 1975832"/>
                  <a:gd name="connsiteY2-46" fmla="*/ 1326782 h 1326782"/>
                  <a:gd name="connsiteX3-47" fmla="*/ 0 w 1975832"/>
                  <a:gd name="connsiteY3-48" fmla="*/ 1308706 h 1326782"/>
                  <a:gd name="connsiteX0-49" fmla="*/ 0 w 1975832"/>
                  <a:gd name="connsiteY0-50" fmla="*/ 1271236 h 1289312"/>
                  <a:gd name="connsiteX1-51" fmla="*/ 1488705 w 1975832"/>
                  <a:gd name="connsiteY1-52" fmla="*/ 0 h 1289312"/>
                  <a:gd name="connsiteX2-53" fmla="*/ 1975832 w 1975832"/>
                  <a:gd name="connsiteY2-54" fmla="*/ 1289312 h 1289312"/>
                  <a:gd name="connsiteX3-55" fmla="*/ 0 w 1975832"/>
                  <a:gd name="connsiteY3-56" fmla="*/ 1271236 h 1289312"/>
                  <a:gd name="connsiteX0-57" fmla="*/ 0 w 1961900"/>
                  <a:gd name="connsiteY0-58" fmla="*/ 1268496 h 1289312"/>
                  <a:gd name="connsiteX1-59" fmla="*/ 1474773 w 1961900"/>
                  <a:gd name="connsiteY1-60" fmla="*/ 0 h 1289312"/>
                  <a:gd name="connsiteX2-61" fmla="*/ 1961900 w 1961900"/>
                  <a:gd name="connsiteY2-62" fmla="*/ 1289312 h 1289312"/>
                  <a:gd name="connsiteX3-63" fmla="*/ 0 w 1961900"/>
                  <a:gd name="connsiteY3-64" fmla="*/ 1268496 h 1289312"/>
                  <a:gd name="connsiteX0-65" fmla="*/ 0 w 1960530"/>
                  <a:gd name="connsiteY0-66" fmla="*/ 1275462 h 1289312"/>
                  <a:gd name="connsiteX1-67" fmla="*/ 1473403 w 1960530"/>
                  <a:gd name="connsiteY1-68" fmla="*/ 0 h 1289312"/>
                  <a:gd name="connsiteX2-69" fmla="*/ 1960530 w 1960530"/>
                  <a:gd name="connsiteY2-70" fmla="*/ 1289312 h 1289312"/>
                  <a:gd name="connsiteX3-71" fmla="*/ 0 w 1960530"/>
                  <a:gd name="connsiteY3-72" fmla="*/ 1275462 h 1289312"/>
                  <a:gd name="connsiteX0-73" fmla="*/ 0 w 1960530"/>
                  <a:gd name="connsiteY0-74" fmla="*/ 1721302 h 1735152"/>
                  <a:gd name="connsiteX1-75" fmla="*/ 1120897 w 1960530"/>
                  <a:gd name="connsiteY1-76" fmla="*/ 0 h 1735152"/>
                  <a:gd name="connsiteX2-77" fmla="*/ 1960530 w 1960530"/>
                  <a:gd name="connsiteY2-78" fmla="*/ 1735152 h 1735152"/>
                  <a:gd name="connsiteX3-79" fmla="*/ 0 w 1960530"/>
                  <a:gd name="connsiteY3-80" fmla="*/ 1721302 h 1735152"/>
                  <a:gd name="connsiteX0-81" fmla="*/ 0 w 1960530"/>
                  <a:gd name="connsiteY0-82" fmla="*/ 1740031 h 1753881"/>
                  <a:gd name="connsiteX1-83" fmla="*/ 1098401 w 1960530"/>
                  <a:gd name="connsiteY1-84" fmla="*/ 0 h 1753881"/>
                  <a:gd name="connsiteX2-85" fmla="*/ 1960530 w 1960530"/>
                  <a:gd name="connsiteY2-86" fmla="*/ 1753881 h 1753881"/>
                  <a:gd name="connsiteX3-87" fmla="*/ 0 w 1960530"/>
                  <a:gd name="connsiteY3-88" fmla="*/ 1740031 h 1753881"/>
                  <a:gd name="connsiteX0-89" fmla="*/ 0 w 1960530"/>
                  <a:gd name="connsiteY0-90" fmla="*/ 1687945 h 1701795"/>
                  <a:gd name="connsiteX1-91" fmla="*/ 1363334 w 1960530"/>
                  <a:gd name="connsiteY1-92" fmla="*/ 0 h 1701795"/>
                  <a:gd name="connsiteX2-93" fmla="*/ 1960530 w 1960530"/>
                  <a:gd name="connsiteY2-94" fmla="*/ 1701795 h 1701795"/>
                  <a:gd name="connsiteX3-95" fmla="*/ 0 w 1960530"/>
                  <a:gd name="connsiteY3-96" fmla="*/ 1687945 h 1701795"/>
                  <a:gd name="connsiteX0-97" fmla="*/ 0 w 1960530"/>
                  <a:gd name="connsiteY0-98" fmla="*/ 1718094 h 1731944"/>
                  <a:gd name="connsiteX1-99" fmla="*/ 1340040 w 1960530"/>
                  <a:gd name="connsiteY1-100" fmla="*/ 0 h 1731944"/>
                  <a:gd name="connsiteX2-101" fmla="*/ 1960530 w 1960530"/>
                  <a:gd name="connsiteY2-102" fmla="*/ 1731944 h 1731944"/>
                  <a:gd name="connsiteX3-103" fmla="*/ 0 w 1960530"/>
                  <a:gd name="connsiteY3-104" fmla="*/ 1718094 h 1731944"/>
                  <a:gd name="connsiteX0-105" fmla="*/ 0 w 1960530"/>
                  <a:gd name="connsiteY0-106" fmla="*/ 1708043 h 1721893"/>
                  <a:gd name="connsiteX1-107" fmla="*/ 1347805 w 1960530"/>
                  <a:gd name="connsiteY1-108" fmla="*/ 0 h 1721893"/>
                  <a:gd name="connsiteX2-109" fmla="*/ 1960530 w 1960530"/>
                  <a:gd name="connsiteY2-110" fmla="*/ 1721893 h 1721893"/>
                  <a:gd name="connsiteX3-111" fmla="*/ 0 w 1960530"/>
                  <a:gd name="connsiteY3-112" fmla="*/ 1708043 h 1721893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1960530" h="1721893">
                    <a:moveTo>
                      <a:pt x="0" y="1708043"/>
                    </a:moveTo>
                    <a:lnTo>
                      <a:pt x="1347805" y="0"/>
                    </a:lnTo>
                    <a:lnTo>
                      <a:pt x="1960530" y="1721893"/>
                    </a:lnTo>
                    <a:lnTo>
                      <a:pt x="0" y="1708043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等腰三角形 15"/>
              <p:cNvSpPr/>
              <p:nvPr/>
            </p:nvSpPr>
            <p:spPr>
              <a:xfrm rot="19291348">
                <a:off x="1844890" y="2246920"/>
                <a:ext cx="1975832" cy="1289312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-1" fmla="*/ 0 w 1727276"/>
                  <a:gd name="connsiteY0-2" fmla="*/ 1452206 h 1452206"/>
                  <a:gd name="connsiteX1-3" fmla="*/ 1016076 w 1727276"/>
                  <a:gd name="connsiteY1-4" fmla="*/ 0 h 1452206"/>
                  <a:gd name="connsiteX2-5" fmla="*/ 1727276 w 1727276"/>
                  <a:gd name="connsiteY2-6" fmla="*/ 1272729 h 1452206"/>
                  <a:gd name="connsiteX3-7" fmla="*/ 0 w 1727276"/>
                  <a:gd name="connsiteY3-8" fmla="*/ 1452206 h 1452206"/>
                  <a:gd name="connsiteX0-9" fmla="*/ 0 w 1727276"/>
                  <a:gd name="connsiteY0-10" fmla="*/ 1167474 h 1167474"/>
                  <a:gd name="connsiteX1-11" fmla="*/ 1292677 w 1727276"/>
                  <a:gd name="connsiteY1-12" fmla="*/ 0 h 1167474"/>
                  <a:gd name="connsiteX2-13" fmla="*/ 1727276 w 1727276"/>
                  <a:gd name="connsiteY2-14" fmla="*/ 987997 h 1167474"/>
                  <a:gd name="connsiteX3-15" fmla="*/ 0 w 1727276"/>
                  <a:gd name="connsiteY3-16" fmla="*/ 1167474 h 1167474"/>
                  <a:gd name="connsiteX0-17" fmla="*/ 0 w 1721932"/>
                  <a:gd name="connsiteY0-18" fmla="*/ 1167474 h 1178422"/>
                  <a:gd name="connsiteX1-19" fmla="*/ 1292677 w 1721932"/>
                  <a:gd name="connsiteY1-20" fmla="*/ 0 h 1178422"/>
                  <a:gd name="connsiteX2-21" fmla="*/ 1721932 w 1721932"/>
                  <a:gd name="connsiteY2-22" fmla="*/ 1178422 h 1178422"/>
                  <a:gd name="connsiteX3-23" fmla="*/ 0 w 1721932"/>
                  <a:gd name="connsiteY3-24" fmla="*/ 1167474 h 1178422"/>
                  <a:gd name="connsiteX0-25" fmla="*/ 0 w 1721932"/>
                  <a:gd name="connsiteY0-26" fmla="*/ 1308706 h 1319654"/>
                  <a:gd name="connsiteX1-27" fmla="*/ 1421150 w 1721932"/>
                  <a:gd name="connsiteY1-28" fmla="*/ 0 h 1319654"/>
                  <a:gd name="connsiteX2-29" fmla="*/ 1721932 w 1721932"/>
                  <a:gd name="connsiteY2-30" fmla="*/ 1319654 h 1319654"/>
                  <a:gd name="connsiteX3-31" fmla="*/ 0 w 1721932"/>
                  <a:gd name="connsiteY3-32" fmla="*/ 1308706 h 1319654"/>
                  <a:gd name="connsiteX0-33" fmla="*/ 0 w 2096662"/>
                  <a:gd name="connsiteY0-34" fmla="*/ 1308706 h 1308706"/>
                  <a:gd name="connsiteX1-35" fmla="*/ 1421150 w 2096662"/>
                  <a:gd name="connsiteY1-36" fmla="*/ 0 h 1308706"/>
                  <a:gd name="connsiteX2-37" fmla="*/ 2096662 w 2096662"/>
                  <a:gd name="connsiteY2-38" fmla="*/ 1276812 h 1308706"/>
                  <a:gd name="connsiteX3-39" fmla="*/ 0 w 2096662"/>
                  <a:gd name="connsiteY3-40" fmla="*/ 1308706 h 1308706"/>
                  <a:gd name="connsiteX0-41" fmla="*/ 0 w 1975832"/>
                  <a:gd name="connsiteY0-42" fmla="*/ 1308706 h 1326782"/>
                  <a:gd name="connsiteX1-43" fmla="*/ 1421150 w 1975832"/>
                  <a:gd name="connsiteY1-44" fmla="*/ 0 h 1326782"/>
                  <a:gd name="connsiteX2-45" fmla="*/ 1975832 w 1975832"/>
                  <a:gd name="connsiteY2-46" fmla="*/ 1326782 h 1326782"/>
                  <a:gd name="connsiteX3-47" fmla="*/ 0 w 1975832"/>
                  <a:gd name="connsiteY3-48" fmla="*/ 1308706 h 1326782"/>
                  <a:gd name="connsiteX0-49" fmla="*/ 0 w 1975832"/>
                  <a:gd name="connsiteY0-50" fmla="*/ 1271236 h 1289312"/>
                  <a:gd name="connsiteX1-51" fmla="*/ 1488705 w 1975832"/>
                  <a:gd name="connsiteY1-52" fmla="*/ 0 h 1289312"/>
                  <a:gd name="connsiteX2-53" fmla="*/ 1975832 w 1975832"/>
                  <a:gd name="connsiteY2-54" fmla="*/ 1289312 h 1289312"/>
                  <a:gd name="connsiteX3-55" fmla="*/ 0 w 1975832"/>
                  <a:gd name="connsiteY3-56" fmla="*/ 1271236 h 1289312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1975832" h="1289312">
                    <a:moveTo>
                      <a:pt x="0" y="1271236"/>
                    </a:moveTo>
                    <a:lnTo>
                      <a:pt x="1488705" y="0"/>
                    </a:lnTo>
                    <a:lnTo>
                      <a:pt x="1975832" y="1289312"/>
                    </a:lnTo>
                    <a:lnTo>
                      <a:pt x="0" y="1271236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6" name="身体"/>
            <p:cNvGrpSpPr/>
            <p:nvPr/>
          </p:nvGrpSpPr>
          <p:grpSpPr>
            <a:xfrm rot="1044185">
              <a:off x="4193431" y="622079"/>
              <a:ext cx="1086178" cy="641292"/>
              <a:chOff x="2823257" y="2614410"/>
              <a:chExt cx="4420524" cy="2642723"/>
            </a:xfrm>
          </p:grpSpPr>
          <p:sp>
            <p:nvSpPr>
              <p:cNvPr id="61" name="直角三角形 158"/>
              <p:cNvSpPr/>
              <p:nvPr/>
            </p:nvSpPr>
            <p:spPr>
              <a:xfrm rot="7802093">
                <a:off x="2824051" y="2733568"/>
                <a:ext cx="584200" cy="585788"/>
              </a:xfrm>
              <a:prstGeom prst="rt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直角三角形 4"/>
              <p:cNvSpPr/>
              <p:nvPr/>
            </p:nvSpPr>
            <p:spPr>
              <a:xfrm rot="20722384">
                <a:off x="5661780" y="3518194"/>
                <a:ext cx="1582001" cy="1738939"/>
              </a:xfrm>
              <a:custGeom>
                <a:avLst/>
                <a:gdLst>
                  <a:gd name="connsiteX0" fmla="*/ 0 w 1040580"/>
                  <a:gd name="connsiteY0" fmla="*/ 1603491 h 1603491"/>
                  <a:gd name="connsiteX1" fmla="*/ 0 w 1040580"/>
                  <a:gd name="connsiteY1" fmla="*/ 0 h 1603491"/>
                  <a:gd name="connsiteX2" fmla="*/ 1040580 w 1040580"/>
                  <a:gd name="connsiteY2" fmla="*/ 1603491 h 1603491"/>
                  <a:gd name="connsiteX3" fmla="*/ 0 w 1040580"/>
                  <a:gd name="connsiteY3" fmla="*/ 1603491 h 1603491"/>
                  <a:gd name="connsiteX0-1" fmla="*/ 0 w 1040580"/>
                  <a:gd name="connsiteY0-2" fmla="*/ 1601086 h 1601086"/>
                  <a:gd name="connsiteX1-3" fmla="*/ 9216 w 1040580"/>
                  <a:gd name="connsiteY1-4" fmla="*/ 0 h 1601086"/>
                  <a:gd name="connsiteX2-5" fmla="*/ 1040580 w 1040580"/>
                  <a:gd name="connsiteY2-6" fmla="*/ 1601086 h 1601086"/>
                  <a:gd name="connsiteX3-7" fmla="*/ 0 w 1040580"/>
                  <a:gd name="connsiteY3-8" fmla="*/ 1601086 h 1601086"/>
                  <a:gd name="connsiteX0-9" fmla="*/ 0 w 1040580"/>
                  <a:gd name="connsiteY0-10" fmla="*/ 1602689 h 1602689"/>
                  <a:gd name="connsiteX1-11" fmla="*/ 3072 w 1040580"/>
                  <a:gd name="connsiteY1-12" fmla="*/ 0 h 1602689"/>
                  <a:gd name="connsiteX2-13" fmla="*/ 1040580 w 1040580"/>
                  <a:gd name="connsiteY2-14" fmla="*/ 1602689 h 1602689"/>
                  <a:gd name="connsiteX3-15" fmla="*/ 0 w 1040580"/>
                  <a:gd name="connsiteY3-16" fmla="*/ 1602689 h 1602689"/>
                  <a:gd name="connsiteX0-17" fmla="*/ 0 w 1285252"/>
                  <a:gd name="connsiteY0-18" fmla="*/ 1602689 h 1795696"/>
                  <a:gd name="connsiteX1-19" fmla="*/ 3072 w 1285252"/>
                  <a:gd name="connsiteY1-20" fmla="*/ 0 h 1795696"/>
                  <a:gd name="connsiteX2-21" fmla="*/ 1285252 w 1285252"/>
                  <a:gd name="connsiteY2-22" fmla="*/ 1795696 h 1795696"/>
                  <a:gd name="connsiteX3-23" fmla="*/ 0 w 1285252"/>
                  <a:gd name="connsiteY3-24" fmla="*/ 1602689 h 1795696"/>
                  <a:gd name="connsiteX0-25" fmla="*/ 34389 w 1282180"/>
                  <a:gd name="connsiteY0-26" fmla="*/ 1609638 h 1795696"/>
                  <a:gd name="connsiteX1-27" fmla="*/ 0 w 1282180"/>
                  <a:gd name="connsiteY1-28" fmla="*/ 0 h 1795696"/>
                  <a:gd name="connsiteX2-29" fmla="*/ 1282180 w 1282180"/>
                  <a:gd name="connsiteY2-30" fmla="*/ 1795696 h 1795696"/>
                  <a:gd name="connsiteX3-31" fmla="*/ 34389 w 1282180"/>
                  <a:gd name="connsiteY3-32" fmla="*/ 1609638 h 1795696"/>
                  <a:gd name="connsiteX0-33" fmla="*/ 51382 w 1282180"/>
                  <a:gd name="connsiteY0-34" fmla="*/ 1622478 h 1795696"/>
                  <a:gd name="connsiteX1-35" fmla="*/ 0 w 1282180"/>
                  <a:gd name="connsiteY1-36" fmla="*/ 0 h 1795696"/>
                  <a:gd name="connsiteX2-37" fmla="*/ 1282180 w 1282180"/>
                  <a:gd name="connsiteY2-38" fmla="*/ 1795696 h 1795696"/>
                  <a:gd name="connsiteX3-39" fmla="*/ 51382 w 1282180"/>
                  <a:gd name="connsiteY3-40" fmla="*/ 1622478 h 1795696"/>
                  <a:gd name="connsiteX0-41" fmla="*/ 56064 w 1282180"/>
                  <a:gd name="connsiteY0-42" fmla="*/ 1623346 h 1795696"/>
                  <a:gd name="connsiteX1-43" fmla="*/ 0 w 1282180"/>
                  <a:gd name="connsiteY1-44" fmla="*/ 0 h 1795696"/>
                  <a:gd name="connsiteX2-45" fmla="*/ 1282180 w 1282180"/>
                  <a:gd name="connsiteY2-46" fmla="*/ 1795696 h 1795696"/>
                  <a:gd name="connsiteX3-47" fmla="*/ 56064 w 1282180"/>
                  <a:gd name="connsiteY3-48" fmla="*/ 1623346 h 1795696"/>
                  <a:gd name="connsiteX0-49" fmla="*/ 56064 w 1582001"/>
                  <a:gd name="connsiteY0-50" fmla="*/ 1623346 h 1738939"/>
                  <a:gd name="connsiteX1-51" fmla="*/ 0 w 1582001"/>
                  <a:gd name="connsiteY1-52" fmla="*/ 0 h 1738939"/>
                  <a:gd name="connsiteX2-53" fmla="*/ 1582001 w 1582001"/>
                  <a:gd name="connsiteY2-54" fmla="*/ 1738939 h 1738939"/>
                  <a:gd name="connsiteX3-55" fmla="*/ 56064 w 1582001"/>
                  <a:gd name="connsiteY3-56" fmla="*/ 1623346 h 1738939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1582001" h="1738939">
                    <a:moveTo>
                      <a:pt x="56064" y="1623346"/>
                    </a:moveTo>
                    <a:lnTo>
                      <a:pt x="0" y="0"/>
                    </a:lnTo>
                    <a:lnTo>
                      <a:pt x="1582001" y="1738939"/>
                    </a:lnTo>
                    <a:lnTo>
                      <a:pt x="56064" y="1623346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2"/>
              <p:cNvSpPr/>
              <p:nvPr/>
            </p:nvSpPr>
            <p:spPr>
              <a:xfrm>
                <a:off x="3078051" y="2614410"/>
                <a:ext cx="2459864" cy="1574576"/>
              </a:xfrm>
              <a:custGeom>
                <a:avLst/>
                <a:gdLst>
                  <a:gd name="connsiteX0" fmla="*/ 0 w 1815921"/>
                  <a:gd name="connsiteY0" fmla="*/ 0 h 1403798"/>
                  <a:gd name="connsiteX1" fmla="*/ 1815921 w 1815921"/>
                  <a:gd name="connsiteY1" fmla="*/ 0 h 1403798"/>
                  <a:gd name="connsiteX2" fmla="*/ 1815921 w 1815921"/>
                  <a:gd name="connsiteY2" fmla="*/ 1403798 h 1403798"/>
                  <a:gd name="connsiteX3" fmla="*/ 0 w 1815921"/>
                  <a:gd name="connsiteY3" fmla="*/ 1403798 h 1403798"/>
                  <a:gd name="connsiteX4" fmla="*/ 0 w 1815921"/>
                  <a:gd name="connsiteY4" fmla="*/ 0 h 1403798"/>
                  <a:gd name="connsiteX0-1" fmla="*/ 0 w 2472743"/>
                  <a:gd name="connsiteY0-2" fmla="*/ 0 h 1584102"/>
                  <a:gd name="connsiteX1-3" fmla="*/ 2472743 w 2472743"/>
                  <a:gd name="connsiteY1-4" fmla="*/ 180304 h 1584102"/>
                  <a:gd name="connsiteX2-5" fmla="*/ 2472743 w 2472743"/>
                  <a:gd name="connsiteY2-6" fmla="*/ 1584102 h 1584102"/>
                  <a:gd name="connsiteX3-7" fmla="*/ 656822 w 2472743"/>
                  <a:gd name="connsiteY3-8" fmla="*/ 1584102 h 1584102"/>
                  <a:gd name="connsiteX4-9" fmla="*/ 0 w 2472743"/>
                  <a:gd name="connsiteY4-10" fmla="*/ 0 h 1584102"/>
                  <a:gd name="connsiteX0-11" fmla="*/ 0 w 2472743"/>
                  <a:gd name="connsiteY0-12" fmla="*/ 0 h 1584102"/>
                  <a:gd name="connsiteX1-13" fmla="*/ 2472743 w 2472743"/>
                  <a:gd name="connsiteY1-14" fmla="*/ 180304 h 1584102"/>
                  <a:gd name="connsiteX2-15" fmla="*/ 2459864 w 2472743"/>
                  <a:gd name="connsiteY2-16" fmla="*/ 1210615 h 1584102"/>
                  <a:gd name="connsiteX3-17" fmla="*/ 656822 w 2472743"/>
                  <a:gd name="connsiteY3-18" fmla="*/ 1584102 h 1584102"/>
                  <a:gd name="connsiteX4-19" fmla="*/ 0 w 2472743"/>
                  <a:gd name="connsiteY4-20" fmla="*/ 0 h 1584102"/>
                  <a:gd name="connsiteX0-21" fmla="*/ 0 w 2459864"/>
                  <a:gd name="connsiteY0-22" fmla="*/ 0 h 1584102"/>
                  <a:gd name="connsiteX1-23" fmla="*/ 2253802 w 2459864"/>
                  <a:gd name="connsiteY1-24" fmla="*/ 347730 h 1584102"/>
                  <a:gd name="connsiteX2-25" fmla="*/ 2459864 w 2459864"/>
                  <a:gd name="connsiteY2-26" fmla="*/ 1210615 h 1584102"/>
                  <a:gd name="connsiteX3-27" fmla="*/ 656822 w 2459864"/>
                  <a:gd name="connsiteY3-28" fmla="*/ 1584102 h 1584102"/>
                  <a:gd name="connsiteX4-29" fmla="*/ 0 w 2459864"/>
                  <a:gd name="connsiteY4-30" fmla="*/ 0 h 1584102"/>
                  <a:gd name="connsiteX0-31" fmla="*/ 0 w 2459864"/>
                  <a:gd name="connsiteY0-32" fmla="*/ 0 h 1579339"/>
                  <a:gd name="connsiteX1-33" fmla="*/ 2253802 w 2459864"/>
                  <a:gd name="connsiteY1-34" fmla="*/ 347730 h 1579339"/>
                  <a:gd name="connsiteX2-35" fmla="*/ 2459864 w 2459864"/>
                  <a:gd name="connsiteY2-36" fmla="*/ 1210615 h 1579339"/>
                  <a:gd name="connsiteX3-37" fmla="*/ 666347 w 2459864"/>
                  <a:gd name="connsiteY3-38" fmla="*/ 1579339 h 1579339"/>
                  <a:gd name="connsiteX4-39" fmla="*/ 0 w 2459864"/>
                  <a:gd name="connsiteY4-40" fmla="*/ 0 h 1579339"/>
                  <a:gd name="connsiteX0-41" fmla="*/ 0 w 2459864"/>
                  <a:gd name="connsiteY0-42" fmla="*/ 0 h 1579339"/>
                  <a:gd name="connsiteX1-43" fmla="*/ 2253802 w 2459864"/>
                  <a:gd name="connsiteY1-44" fmla="*/ 347730 h 1579339"/>
                  <a:gd name="connsiteX2-45" fmla="*/ 2459864 w 2459864"/>
                  <a:gd name="connsiteY2-46" fmla="*/ 1210615 h 1579339"/>
                  <a:gd name="connsiteX3-47" fmla="*/ 661584 w 2459864"/>
                  <a:gd name="connsiteY3-48" fmla="*/ 1579339 h 1579339"/>
                  <a:gd name="connsiteX4-49" fmla="*/ 0 w 2459864"/>
                  <a:gd name="connsiteY4-50" fmla="*/ 0 h 1579339"/>
                  <a:gd name="connsiteX0-51" fmla="*/ 0 w 2459864"/>
                  <a:gd name="connsiteY0-52" fmla="*/ 0 h 1574576"/>
                  <a:gd name="connsiteX1-53" fmla="*/ 2253802 w 2459864"/>
                  <a:gd name="connsiteY1-54" fmla="*/ 347730 h 1574576"/>
                  <a:gd name="connsiteX2-55" fmla="*/ 2459864 w 2459864"/>
                  <a:gd name="connsiteY2-56" fmla="*/ 1210615 h 1574576"/>
                  <a:gd name="connsiteX3-57" fmla="*/ 659203 w 2459864"/>
                  <a:gd name="connsiteY3-58" fmla="*/ 1574576 h 1574576"/>
                  <a:gd name="connsiteX4-59" fmla="*/ 0 w 2459864"/>
                  <a:gd name="connsiteY4-60" fmla="*/ 0 h 1574576"/>
                  <a:gd name="connsiteX0-61" fmla="*/ 0 w 2459864"/>
                  <a:gd name="connsiteY0-62" fmla="*/ 0 h 1574576"/>
                  <a:gd name="connsiteX1-63" fmla="*/ 2253802 w 2459864"/>
                  <a:gd name="connsiteY1-64" fmla="*/ 347730 h 1574576"/>
                  <a:gd name="connsiteX2-65" fmla="*/ 2459864 w 2459864"/>
                  <a:gd name="connsiteY2-66" fmla="*/ 1210615 h 1574576"/>
                  <a:gd name="connsiteX3-67" fmla="*/ 656822 w 2459864"/>
                  <a:gd name="connsiteY3-68" fmla="*/ 1574576 h 1574576"/>
                  <a:gd name="connsiteX4-69" fmla="*/ 0 w 2459864"/>
                  <a:gd name="connsiteY4-70" fmla="*/ 0 h 1574576"/>
                  <a:gd name="connsiteX0-71" fmla="*/ 0 w 2459864"/>
                  <a:gd name="connsiteY0-72" fmla="*/ 0 h 1579338"/>
                  <a:gd name="connsiteX1-73" fmla="*/ 2253802 w 2459864"/>
                  <a:gd name="connsiteY1-74" fmla="*/ 347730 h 1579338"/>
                  <a:gd name="connsiteX2-75" fmla="*/ 2459864 w 2459864"/>
                  <a:gd name="connsiteY2-76" fmla="*/ 1210615 h 1579338"/>
                  <a:gd name="connsiteX3-77" fmla="*/ 656822 w 2459864"/>
                  <a:gd name="connsiteY3-78" fmla="*/ 1579338 h 1579338"/>
                  <a:gd name="connsiteX4-79" fmla="*/ 0 w 2459864"/>
                  <a:gd name="connsiteY4-80" fmla="*/ 0 h 1579338"/>
                  <a:gd name="connsiteX0-81" fmla="*/ 0 w 2459864"/>
                  <a:gd name="connsiteY0-82" fmla="*/ 0 h 1572194"/>
                  <a:gd name="connsiteX1-83" fmla="*/ 2253802 w 2459864"/>
                  <a:gd name="connsiteY1-84" fmla="*/ 347730 h 1572194"/>
                  <a:gd name="connsiteX2-85" fmla="*/ 2459864 w 2459864"/>
                  <a:gd name="connsiteY2-86" fmla="*/ 1210615 h 1572194"/>
                  <a:gd name="connsiteX3-87" fmla="*/ 659203 w 2459864"/>
                  <a:gd name="connsiteY3-88" fmla="*/ 1572194 h 1572194"/>
                  <a:gd name="connsiteX4-89" fmla="*/ 0 w 2459864"/>
                  <a:gd name="connsiteY4-90" fmla="*/ 0 h 1572194"/>
                  <a:gd name="connsiteX0-91" fmla="*/ 0 w 2459864"/>
                  <a:gd name="connsiteY0-92" fmla="*/ 0 h 1574575"/>
                  <a:gd name="connsiteX1-93" fmla="*/ 2253802 w 2459864"/>
                  <a:gd name="connsiteY1-94" fmla="*/ 347730 h 1574575"/>
                  <a:gd name="connsiteX2-95" fmla="*/ 2459864 w 2459864"/>
                  <a:gd name="connsiteY2-96" fmla="*/ 1210615 h 1574575"/>
                  <a:gd name="connsiteX3-97" fmla="*/ 656822 w 2459864"/>
                  <a:gd name="connsiteY3-98" fmla="*/ 1574575 h 1574575"/>
                  <a:gd name="connsiteX4-99" fmla="*/ 0 w 2459864"/>
                  <a:gd name="connsiteY4-100" fmla="*/ 0 h 1574575"/>
                  <a:gd name="connsiteX0-101" fmla="*/ 0 w 2459864"/>
                  <a:gd name="connsiteY0-102" fmla="*/ 0 h 1572194"/>
                  <a:gd name="connsiteX1-103" fmla="*/ 2253802 w 2459864"/>
                  <a:gd name="connsiteY1-104" fmla="*/ 347730 h 1572194"/>
                  <a:gd name="connsiteX2-105" fmla="*/ 2459864 w 2459864"/>
                  <a:gd name="connsiteY2-106" fmla="*/ 1210615 h 1572194"/>
                  <a:gd name="connsiteX3-107" fmla="*/ 649679 w 2459864"/>
                  <a:gd name="connsiteY3-108" fmla="*/ 1572194 h 1572194"/>
                  <a:gd name="connsiteX4-109" fmla="*/ 0 w 2459864"/>
                  <a:gd name="connsiteY4-110" fmla="*/ 0 h 1572194"/>
                  <a:gd name="connsiteX0-111" fmla="*/ 0 w 2459864"/>
                  <a:gd name="connsiteY0-112" fmla="*/ 0 h 1572194"/>
                  <a:gd name="connsiteX1-113" fmla="*/ 2253802 w 2459864"/>
                  <a:gd name="connsiteY1-114" fmla="*/ 347730 h 1572194"/>
                  <a:gd name="connsiteX2-115" fmla="*/ 2459864 w 2459864"/>
                  <a:gd name="connsiteY2-116" fmla="*/ 1210615 h 1572194"/>
                  <a:gd name="connsiteX3-117" fmla="*/ 644917 w 2459864"/>
                  <a:gd name="connsiteY3-118" fmla="*/ 1572194 h 1572194"/>
                  <a:gd name="connsiteX4-119" fmla="*/ 0 w 2459864"/>
                  <a:gd name="connsiteY4-120" fmla="*/ 0 h 1572194"/>
                  <a:gd name="connsiteX0-121" fmla="*/ 0 w 2459864"/>
                  <a:gd name="connsiteY0-122" fmla="*/ 0 h 1574576"/>
                  <a:gd name="connsiteX1-123" fmla="*/ 2253802 w 2459864"/>
                  <a:gd name="connsiteY1-124" fmla="*/ 347730 h 1574576"/>
                  <a:gd name="connsiteX2-125" fmla="*/ 2459864 w 2459864"/>
                  <a:gd name="connsiteY2-126" fmla="*/ 1210615 h 1574576"/>
                  <a:gd name="connsiteX3-127" fmla="*/ 647298 w 2459864"/>
                  <a:gd name="connsiteY3-128" fmla="*/ 1574576 h 1574576"/>
                  <a:gd name="connsiteX4-129" fmla="*/ 0 w 2459864"/>
                  <a:gd name="connsiteY4-130" fmla="*/ 0 h 157457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</a:cxnLst>
                <a:rect l="l" t="t" r="r" b="b"/>
                <a:pathLst>
                  <a:path w="2459864" h="1574576">
                    <a:moveTo>
                      <a:pt x="0" y="0"/>
                    </a:moveTo>
                    <a:lnTo>
                      <a:pt x="2253802" y="347730"/>
                    </a:lnTo>
                    <a:lnTo>
                      <a:pt x="2459864" y="1210615"/>
                    </a:lnTo>
                    <a:lnTo>
                      <a:pt x="647298" y="157457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直角三角形 3"/>
              <p:cNvSpPr/>
              <p:nvPr/>
            </p:nvSpPr>
            <p:spPr>
              <a:xfrm rot="10800000">
                <a:off x="3725408" y="3814081"/>
                <a:ext cx="1973978" cy="698950"/>
              </a:xfrm>
              <a:custGeom>
                <a:avLst/>
                <a:gdLst>
                  <a:gd name="connsiteX0" fmla="*/ 0 w 2061029"/>
                  <a:gd name="connsiteY0" fmla="*/ 682172 h 682172"/>
                  <a:gd name="connsiteX1" fmla="*/ 0 w 2061029"/>
                  <a:gd name="connsiteY1" fmla="*/ 0 h 682172"/>
                  <a:gd name="connsiteX2" fmla="*/ 2061029 w 2061029"/>
                  <a:gd name="connsiteY2" fmla="*/ 682172 h 682172"/>
                  <a:gd name="connsiteX3" fmla="*/ 0 w 2061029"/>
                  <a:gd name="connsiteY3" fmla="*/ 682172 h 682172"/>
                  <a:gd name="connsiteX0-1" fmla="*/ 0 w 2340429"/>
                  <a:gd name="connsiteY0-2" fmla="*/ 682172 h 809172"/>
                  <a:gd name="connsiteX1-3" fmla="*/ 0 w 2340429"/>
                  <a:gd name="connsiteY1-4" fmla="*/ 0 h 809172"/>
                  <a:gd name="connsiteX2-5" fmla="*/ 2340429 w 2340429"/>
                  <a:gd name="connsiteY2-6" fmla="*/ 809172 h 809172"/>
                  <a:gd name="connsiteX3-7" fmla="*/ 0 w 2340429"/>
                  <a:gd name="connsiteY3-8" fmla="*/ 682172 h 809172"/>
                  <a:gd name="connsiteX0-9" fmla="*/ 558800 w 2340429"/>
                  <a:gd name="connsiteY0-10" fmla="*/ 1183822 h 1183822"/>
                  <a:gd name="connsiteX1-11" fmla="*/ 0 w 2340429"/>
                  <a:gd name="connsiteY1-12" fmla="*/ 0 h 1183822"/>
                  <a:gd name="connsiteX2-13" fmla="*/ 2340429 w 2340429"/>
                  <a:gd name="connsiteY2-14" fmla="*/ 809172 h 1183822"/>
                  <a:gd name="connsiteX3-15" fmla="*/ 558800 w 2340429"/>
                  <a:gd name="connsiteY3-16" fmla="*/ 1183822 h 1183822"/>
                  <a:gd name="connsiteX0-17" fmla="*/ 222250 w 2003879"/>
                  <a:gd name="connsiteY0-18" fmla="*/ 618672 h 618672"/>
                  <a:gd name="connsiteX1-19" fmla="*/ 0 w 2003879"/>
                  <a:gd name="connsiteY1-20" fmla="*/ 0 h 618672"/>
                  <a:gd name="connsiteX2-21" fmla="*/ 2003879 w 2003879"/>
                  <a:gd name="connsiteY2-22" fmla="*/ 244022 h 618672"/>
                  <a:gd name="connsiteX3-23" fmla="*/ 222250 w 2003879"/>
                  <a:gd name="connsiteY3-24" fmla="*/ 618672 h 618672"/>
                  <a:gd name="connsiteX0-25" fmla="*/ 196850 w 1978479"/>
                  <a:gd name="connsiteY0-26" fmla="*/ 675822 h 675822"/>
                  <a:gd name="connsiteX1-27" fmla="*/ 0 w 1978479"/>
                  <a:gd name="connsiteY1-28" fmla="*/ 0 h 675822"/>
                  <a:gd name="connsiteX2-29" fmla="*/ 1978479 w 1978479"/>
                  <a:gd name="connsiteY2-30" fmla="*/ 301172 h 675822"/>
                  <a:gd name="connsiteX3-31" fmla="*/ 196850 w 1978479"/>
                  <a:gd name="connsiteY3-32" fmla="*/ 675822 h 675822"/>
                  <a:gd name="connsiteX0-33" fmla="*/ 184150 w 1965779"/>
                  <a:gd name="connsiteY0-34" fmla="*/ 685347 h 685347"/>
                  <a:gd name="connsiteX1-35" fmla="*/ 0 w 1965779"/>
                  <a:gd name="connsiteY1-36" fmla="*/ 0 h 685347"/>
                  <a:gd name="connsiteX2-37" fmla="*/ 1965779 w 1965779"/>
                  <a:gd name="connsiteY2-38" fmla="*/ 310697 h 685347"/>
                  <a:gd name="connsiteX3-39" fmla="*/ 184150 w 1965779"/>
                  <a:gd name="connsiteY3-40" fmla="*/ 685347 h 685347"/>
                  <a:gd name="connsiteX0-41" fmla="*/ 184150 w 1984829"/>
                  <a:gd name="connsiteY0-42" fmla="*/ 685347 h 685347"/>
                  <a:gd name="connsiteX1-43" fmla="*/ 0 w 1984829"/>
                  <a:gd name="connsiteY1-44" fmla="*/ 0 h 685347"/>
                  <a:gd name="connsiteX2-45" fmla="*/ 1984829 w 1984829"/>
                  <a:gd name="connsiteY2-46" fmla="*/ 310697 h 685347"/>
                  <a:gd name="connsiteX3-47" fmla="*/ 184150 w 1984829"/>
                  <a:gd name="connsiteY3-48" fmla="*/ 685347 h 685347"/>
                  <a:gd name="connsiteX0-49" fmla="*/ 184150 w 1984829"/>
                  <a:gd name="connsiteY0-50" fmla="*/ 685347 h 685347"/>
                  <a:gd name="connsiteX1-51" fmla="*/ 0 w 1984829"/>
                  <a:gd name="connsiteY1-52" fmla="*/ 0 h 685347"/>
                  <a:gd name="connsiteX2-53" fmla="*/ 1984829 w 1984829"/>
                  <a:gd name="connsiteY2-54" fmla="*/ 317047 h 685347"/>
                  <a:gd name="connsiteX3-55" fmla="*/ 184150 w 1984829"/>
                  <a:gd name="connsiteY3-56" fmla="*/ 685347 h 685347"/>
                  <a:gd name="connsiteX0-57" fmla="*/ 184150 w 1988004"/>
                  <a:gd name="connsiteY0-58" fmla="*/ 685347 h 685347"/>
                  <a:gd name="connsiteX1-59" fmla="*/ 0 w 1988004"/>
                  <a:gd name="connsiteY1-60" fmla="*/ 0 h 685347"/>
                  <a:gd name="connsiteX2-61" fmla="*/ 1988004 w 1988004"/>
                  <a:gd name="connsiteY2-62" fmla="*/ 320222 h 685347"/>
                  <a:gd name="connsiteX3-63" fmla="*/ 184150 w 1988004"/>
                  <a:gd name="connsiteY3-64" fmla="*/ 685347 h 685347"/>
                  <a:gd name="connsiteX0-65" fmla="*/ 184150 w 1997529"/>
                  <a:gd name="connsiteY0-66" fmla="*/ 685347 h 685347"/>
                  <a:gd name="connsiteX1-67" fmla="*/ 0 w 1997529"/>
                  <a:gd name="connsiteY1-68" fmla="*/ 0 h 685347"/>
                  <a:gd name="connsiteX2-69" fmla="*/ 1997529 w 1997529"/>
                  <a:gd name="connsiteY2-70" fmla="*/ 313872 h 685347"/>
                  <a:gd name="connsiteX3-71" fmla="*/ 184150 w 1997529"/>
                  <a:gd name="connsiteY3-72" fmla="*/ 685347 h 685347"/>
                  <a:gd name="connsiteX0-73" fmla="*/ 184150 w 1997529"/>
                  <a:gd name="connsiteY0-74" fmla="*/ 694872 h 694872"/>
                  <a:gd name="connsiteX1-75" fmla="*/ 0 w 1997529"/>
                  <a:gd name="connsiteY1-76" fmla="*/ 0 h 694872"/>
                  <a:gd name="connsiteX2-77" fmla="*/ 1997529 w 1997529"/>
                  <a:gd name="connsiteY2-78" fmla="*/ 313872 h 694872"/>
                  <a:gd name="connsiteX3-79" fmla="*/ 184150 w 1997529"/>
                  <a:gd name="connsiteY3-80" fmla="*/ 694872 h 694872"/>
                  <a:gd name="connsiteX0-81" fmla="*/ 191293 w 1997529"/>
                  <a:gd name="connsiteY0-82" fmla="*/ 694872 h 694872"/>
                  <a:gd name="connsiteX1-83" fmla="*/ 0 w 1997529"/>
                  <a:gd name="connsiteY1-84" fmla="*/ 0 h 694872"/>
                  <a:gd name="connsiteX2-85" fmla="*/ 1997529 w 1997529"/>
                  <a:gd name="connsiteY2-86" fmla="*/ 313872 h 694872"/>
                  <a:gd name="connsiteX3-87" fmla="*/ 191293 w 1997529"/>
                  <a:gd name="connsiteY3-88" fmla="*/ 694872 h 694872"/>
                  <a:gd name="connsiteX0-89" fmla="*/ 186530 w 1997529"/>
                  <a:gd name="connsiteY0-90" fmla="*/ 694872 h 694872"/>
                  <a:gd name="connsiteX1-91" fmla="*/ 0 w 1997529"/>
                  <a:gd name="connsiteY1-92" fmla="*/ 0 h 694872"/>
                  <a:gd name="connsiteX2-93" fmla="*/ 1997529 w 1997529"/>
                  <a:gd name="connsiteY2-94" fmla="*/ 313872 h 694872"/>
                  <a:gd name="connsiteX3-95" fmla="*/ 186530 w 1997529"/>
                  <a:gd name="connsiteY3-96" fmla="*/ 694872 h 694872"/>
                  <a:gd name="connsiteX0-97" fmla="*/ 186530 w 1992767"/>
                  <a:gd name="connsiteY0-98" fmla="*/ 694872 h 694872"/>
                  <a:gd name="connsiteX1-99" fmla="*/ 0 w 1992767"/>
                  <a:gd name="connsiteY1-100" fmla="*/ 0 h 694872"/>
                  <a:gd name="connsiteX2-101" fmla="*/ 1992767 w 1992767"/>
                  <a:gd name="connsiteY2-102" fmla="*/ 313872 h 694872"/>
                  <a:gd name="connsiteX3-103" fmla="*/ 186530 w 1992767"/>
                  <a:gd name="connsiteY3-104" fmla="*/ 694872 h 694872"/>
                  <a:gd name="connsiteX0-105" fmla="*/ 186530 w 1989592"/>
                  <a:gd name="connsiteY0-106" fmla="*/ 694872 h 694872"/>
                  <a:gd name="connsiteX1-107" fmla="*/ 0 w 1989592"/>
                  <a:gd name="connsiteY1-108" fmla="*/ 0 h 694872"/>
                  <a:gd name="connsiteX2-109" fmla="*/ 1989592 w 1989592"/>
                  <a:gd name="connsiteY2-110" fmla="*/ 313872 h 694872"/>
                  <a:gd name="connsiteX3-111" fmla="*/ 186530 w 1989592"/>
                  <a:gd name="connsiteY3-112" fmla="*/ 694872 h 694872"/>
                  <a:gd name="connsiteX0-113" fmla="*/ 186530 w 1989592"/>
                  <a:gd name="connsiteY0-114" fmla="*/ 694872 h 694872"/>
                  <a:gd name="connsiteX1-115" fmla="*/ 0 w 1989592"/>
                  <a:gd name="connsiteY1-116" fmla="*/ 0 h 694872"/>
                  <a:gd name="connsiteX2-117" fmla="*/ 1989592 w 1989592"/>
                  <a:gd name="connsiteY2-118" fmla="*/ 317047 h 694872"/>
                  <a:gd name="connsiteX3-119" fmla="*/ 186530 w 1989592"/>
                  <a:gd name="connsiteY3-120" fmla="*/ 694872 h 694872"/>
                  <a:gd name="connsiteX0-121" fmla="*/ 186530 w 1989592"/>
                  <a:gd name="connsiteY0-122" fmla="*/ 694872 h 694872"/>
                  <a:gd name="connsiteX1-123" fmla="*/ 0 w 1989592"/>
                  <a:gd name="connsiteY1-124" fmla="*/ 0 h 694872"/>
                  <a:gd name="connsiteX2-125" fmla="*/ 1989592 w 1989592"/>
                  <a:gd name="connsiteY2-126" fmla="*/ 317047 h 694872"/>
                  <a:gd name="connsiteX3-127" fmla="*/ 186530 w 1989592"/>
                  <a:gd name="connsiteY3-128" fmla="*/ 694872 h 694872"/>
                  <a:gd name="connsiteX0-129" fmla="*/ 186530 w 1992767"/>
                  <a:gd name="connsiteY0-130" fmla="*/ 694872 h 694872"/>
                  <a:gd name="connsiteX1-131" fmla="*/ 0 w 1992767"/>
                  <a:gd name="connsiteY1-132" fmla="*/ 0 h 694872"/>
                  <a:gd name="connsiteX2-133" fmla="*/ 1992767 w 1992767"/>
                  <a:gd name="connsiteY2-134" fmla="*/ 317047 h 694872"/>
                  <a:gd name="connsiteX3-135" fmla="*/ 186530 w 1992767"/>
                  <a:gd name="connsiteY3-136" fmla="*/ 694872 h 694872"/>
                  <a:gd name="connsiteX0-137" fmla="*/ 186530 w 1999117"/>
                  <a:gd name="connsiteY0-138" fmla="*/ 694872 h 694872"/>
                  <a:gd name="connsiteX1-139" fmla="*/ 0 w 1999117"/>
                  <a:gd name="connsiteY1-140" fmla="*/ 0 h 694872"/>
                  <a:gd name="connsiteX2-141" fmla="*/ 1999117 w 1999117"/>
                  <a:gd name="connsiteY2-142" fmla="*/ 317047 h 694872"/>
                  <a:gd name="connsiteX3-143" fmla="*/ 186530 w 1999117"/>
                  <a:gd name="connsiteY3-144" fmla="*/ 694872 h 694872"/>
                  <a:gd name="connsiteX0-145" fmla="*/ 186530 w 1989592"/>
                  <a:gd name="connsiteY0-146" fmla="*/ 694872 h 694872"/>
                  <a:gd name="connsiteX1-147" fmla="*/ 0 w 1989592"/>
                  <a:gd name="connsiteY1-148" fmla="*/ 0 h 694872"/>
                  <a:gd name="connsiteX2-149" fmla="*/ 1989592 w 1989592"/>
                  <a:gd name="connsiteY2-150" fmla="*/ 320222 h 694872"/>
                  <a:gd name="connsiteX3-151" fmla="*/ 186530 w 1989592"/>
                  <a:gd name="connsiteY3-152" fmla="*/ 694872 h 694872"/>
                  <a:gd name="connsiteX0-153" fmla="*/ 186530 w 1995942"/>
                  <a:gd name="connsiteY0-154" fmla="*/ 694872 h 694872"/>
                  <a:gd name="connsiteX1-155" fmla="*/ 0 w 1995942"/>
                  <a:gd name="connsiteY1-156" fmla="*/ 0 h 694872"/>
                  <a:gd name="connsiteX2-157" fmla="*/ 1995942 w 1995942"/>
                  <a:gd name="connsiteY2-158" fmla="*/ 323397 h 694872"/>
                  <a:gd name="connsiteX3-159" fmla="*/ 186530 w 1995942"/>
                  <a:gd name="connsiteY3-160" fmla="*/ 694872 h 694872"/>
                  <a:gd name="connsiteX0-161" fmla="*/ 180180 w 1989592"/>
                  <a:gd name="connsiteY0-162" fmla="*/ 704397 h 704397"/>
                  <a:gd name="connsiteX1-163" fmla="*/ 0 w 1989592"/>
                  <a:gd name="connsiteY1-164" fmla="*/ 0 h 704397"/>
                  <a:gd name="connsiteX2-165" fmla="*/ 1989592 w 1989592"/>
                  <a:gd name="connsiteY2-166" fmla="*/ 332922 h 704397"/>
                  <a:gd name="connsiteX3-167" fmla="*/ 180180 w 1989592"/>
                  <a:gd name="connsiteY3-168" fmla="*/ 704397 h 704397"/>
                  <a:gd name="connsiteX0-169" fmla="*/ 173830 w 1983242"/>
                  <a:gd name="connsiteY0-170" fmla="*/ 694872 h 694872"/>
                  <a:gd name="connsiteX1-171" fmla="*/ 0 w 1983242"/>
                  <a:gd name="connsiteY1-172" fmla="*/ 0 h 694872"/>
                  <a:gd name="connsiteX2-173" fmla="*/ 1983242 w 1983242"/>
                  <a:gd name="connsiteY2-174" fmla="*/ 323397 h 694872"/>
                  <a:gd name="connsiteX3-175" fmla="*/ 173830 w 1983242"/>
                  <a:gd name="connsiteY3-176" fmla="*/ 694872 h 694872"/>
                  <a:gd name="connsiteX0-177" fmla="*/ 177005 w 1986417"/>
                  <a:gd name="connsiteY0-178" fmla="*/ 694872 h 694872"/>
                  <a:gd name="connsiteX1-179" fmla="*/ 0 w 1986417"/>
                  <a:gd name="connsiteY1-180" fmla="*/ 0 h 694872"/>
                  <a:gd name="connsiteX2-181" fmla="*/ 1986417 w 1986417"/>
                  <a:gd name="connsiteY2-182" fmla="*/ 323397 h 694872"/>
                  <a:gd name="connsiteX3-183" fmla="*/ 177005 w 1986417"/>
                  <a:gd name="connsiteY3-184" fmla="*/ 694872 h 694872"/>
                  <a:gd name="connsiteX0-185" fmla="*/ 164566 w 1973978"/>
                  <a:gd name="connsiteY0-186" fmla="*/ 698950 h 698950"/>
                  <a:gd name="connsiteX1-187" fmla="*/ 0 w 1973978"/>
                  <a:gd name="connsiteY1-188" fmla="*/ 0 h 698950"/>
                  <a:gd name="connsiteX2-189" fmla="*/ 1973978 w 1973978"/>
                  <a:gd name="connsiteY2-190" fmla="*/ 327475 h 698950"/>
                  <a:gd name="connsiteX3-191" fmla="*/ 164566 w 1973978"/>
                  <a:gd name="connsiteY3-192" fmla="*/ 698950 h 698950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1973978" h="698950">
                    <a:moveTo>
                      <a:pt x="164566" y="698950"/>
                    </a:moveTo>
                    <a:lnTo>
                      <a:pt x="0" y="0"/>
                    </a:lnTo>
                    <a:lnTo>
                      <a:pt x="1973978" y="327475"/>
                    </a:lnTo>
                    <a:lnTo>
                      <a:pt x="164566" y="698950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7" name="前翅膀"/>
            <p:cNvGrpSpPr/>
            <p:nvPr/>
          </p:nvGrpSpPr>
          <p:grpSpPr>
            <a:xfrm rot="1044185">
              <a:off x="4507389" y="373608"/>
              <a:ext cx="1150170" cy="640522"/>
              <a:chOff x="2389243" y="1423041"/>
              <a:chExt cx="4680956" cy="2639549"/>
            </a:xfrm>
          </p:grpSpPr>
          <p:sp>
            <p:nvSpPr>
              <p:cNvPr id="58" name="直角三角形 7"/>
              <p:cNvSpPr/>
              <p:nvPr/>
            </p:nvSpPr>
            <p:spPr>
              <a:xfrm>
                <a:off x="2389243" y="2123614"/>
                <a:ext cx="2510973" cy="1938976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-1" fmla="*/ 0 w 5428343"/>
                  <a:gd name="connsiteY0-2" fmla="*/ 2932296 h 2932296"/>
                  <a:gd name="connsiteX1-3" fmla="*/ 3497943 w 5428343"/>
                  <a:gd name="connsiteY1-4" fmla="*/ 0 h 2932296"/>
                  <a:gd name="connsiteX2-5" fmla="*/ 5428343 w 5428343"/>
                  <a:gd name="connsiteY2-6" fmla="*/ 2932296 h 2932296"/>
                  <a:gd name="connsiteX3-7" fmla="*/ 0 w 5428343"/>
                  <a:gd name="connsiteY3-8" fmla="*/ 2932296 h 2932296"/>
                  <a:gd name="connsiteX0-9" fmla="*/ 0 w 5428343"/>
                  <a:gd name="connsiteY0-10" fmla="*/ 2554925 h 2554925"/>
                  <a:gd name="connsiteX1-11" fmla="*/ 1712686 w 5428343"/>
                  <a:gd name="connsiteY1-12" fmla="*/ 0 h 2554925"/>
                  <a:gd name="connsiteX2-13" fmla="*/ 5428343 w 5428343"/>
                  <a:gd name="connsiteY2-14" fmla="*/ 2554925 h 2554925"/>
                  <a:gd name="connsiteX3-15" fmla="*/ 0 w 5428343"/>
                  <a:gd name="connsiteY3-16" fmla="*/ 2554925 h 2554925"/>
                  <a:gd name="connsiteX0-17" fmla="*/ 0 w 7649029"/>
                  <a:gd name="connsiteY0-18" fmla="*/ 2554925 h 2554925"/>
                  <a:gd name="connsiteX1-19" fmla="*/ 1712686 w 7649029"/>
                  <a:gd name="connsiteY1-20" fmla="*/ 0 h 2554925"/>
                  <a:gd name="connsiteX2-21" fmla="*/ 7649029 w 7649029"/>
                  <a:gd name="connsiteY2-22" fmla="*/ 2075953 h 2554925"/>
                  <a:gd name="connsiteX3-23" fmla="*/ 0 w 7649029"/>
                  <a:gd name="connsiteY3-24" fmla="*/ 2554925 h 2554925"/>
                  <a:gd name="connsiteX0-25" fmla="*/ 0 w 7649029"/>
                  <a:gd name="connsiteY0-26" fmla="*/ 2772640 h 2772640"/>
                  <a:gd name="connsiteX1-27" fmla="*/ 1611086 w 7649029"/>
                  <a:gd name="connsiteY1-28" fmla="*/ 0 h 2772640"/>
                  <a:gd name="connsiteX2-29" fmla="*/ 7649029 w 7649029"/>
                  <a:gd name="connsiteY2-30" fmla="*/ 2293668 h 2772640"/>
                  <a:gd name="connsiteX3-31" fmla="*/ 0 w 7649029"/>
                  <a:gd name="connsiteY3-32" fmla="*/ 2772640 h 2772640"/>
                  <a:gd name="connsiteX0-33" fmla="*/ 0 w 7881258"/>
                  <a:gd name="connsiteY0-34" fmla="*/ 2816183 h 2816183"/>
                  <a:gd name="connsiteX1-35" fmla="*/ 1843315 w 7881258"/>
                  <a:gd name="connsiteY1-36" fmla="*/ 0 h 2816183"/>
                  <a:gd name="connsiteX2-37" fmla="*/ 7881258 w 7881258"/>
                  <a:gd name="connsiteY2-38" fmla="*/ 2293668 h 2816183"/>
                  <a:gd name="connsiteX3-39" fmla="*/ 0 w 7881258"/>
                  <a:gd name="connsiteY3-40" fmla="*/ 2816183 h 2816183"/>
                  <a:gd name="connsiteX0-41" fmla="*/ 0 w 7881258"/>
                  <a:gd name="connsiteY0-42" fmla="*/ 3120983 h 3120983"/>
                  <a:gd name="connsiteX1-43" fmla="*/ 1727200 w 7881258"/>
                  <a:gd name="connsiteY1-44" fmla="*/ 0 h 3120983"/>
                  <a:gd name="connsiteX2-45" fmla="*/ 7881258 w 7881258"/>
                  <a:gd name="connsiteY2-46" fmla="*/ 2598468 h 3120983"/>
                  <a:gd name="connsiteX3-47" fmla="*/ 0 w 7881258"/>
                  <a:gd name="connsiteY3-48" fmla="*/ 3120983 h 3120983"/>
                  <a:gd name="connsiteX0-49" fmla="*/ 0 w 7881258"/>
                  <a:gd name="connsiteY0-50" fmla="*/ 3114633 h 3114633"/>
                  <a:gd name="connsiteX1-51" fmla="*/ 1724025 w 7881258"/>
                  <a:gd name="connsiteY1-52" fmla="*/ 0 h 3114633"/>
                  <a:gd name="connsiteX2-53" fmla="*/ 7881258 w 7881258"/>
                  <a:gd name="connsiteY2-54" fmla="*/ 2592118 h 3114633"/>
                  <a:gd name="connsiteX3-55" fmla="*/ 0 w 7881258"/>
                  <a:gd name="connsiteY3-56" fmla="*/ 3114633 h 3114633"/>
                  <a:gd name="connsiteX0-57" fmla="*/ 0 w 7881258"/>
                  <a:gd name="connsiteY0-58" fmla="*/ 1866404 h 1866404"/>
                  <a:gd name="connsiteX1-59" fmla="*/ 1114425 w 7881258"/>
                  <a:gd name="connsiteY1-60" fmla="*/ 0 h 1866404"/>
                  <a:gd name="connsiteX2-61" fmla="*/ 7881258 w 7881258"/>
                  <a:gd name="connsiteY2-62" fmla="*/ 1343889 h 1866404"/>
                  <a:gd name="connsiteX3-63" fmla="*/ 0 w 7881258"/>
                  <a:gd name="connsiteY3-64" fmla="*/ 1866404 h 1866404"/>
                  <a:gd name="connsiteX0-65" fmla="*/ 0 w 2510973"/>
                  <a:gd name="connsiteY0-66" fmla="*/ 1866404 h 1866404"/>
                  <a:gd name="connsiteX1-67" fmla="*/ 1114425 w 2510973"/>
                  <a:gd name="connsiteY1-68" fmla="*/ 0 h 1866404"/>
                  <a:gd name="connsiteX2-69" fmla="*/ 2510973 w 2510973"/>
                  <a:gd name="connsiteY2-70" fmla="*/ 1648689 h 1866404"/>
                  <a:gd name="connsiteX3-71" fmla="*/ 0 w 2510973"/>
                  <a:gd name="connsiteY3-72" fmla="*/ 1866404 h 1866404"/>
                  <a:gd name="connsiteX0-73" fmla="*/ 0 w 2510973"/>
                  <a:gd name="connsiteY0-74" fmla="*/ 1866404 h 1866404"/>
                  <a:gd name="connsiteX1-75" fmla="*/ 1114425 w 2510973"/>
                  <a:gd name="connsiteY1-76" fmla="*/ 0 h 1866404"/>
                  <a:gd name="connsiteX2-77" fmla="*/ 2510973 w 2510973"/>
                  <a:gd name="connsiteY2-78" fmla="*/ 1692232 h 1866404"/>
                  <a:gd name="connsiteX3-79" fmla="*/ 0 w 2510973"/>
                  <a:gd name="connsiteY3-80" fmla="*/ 1866404 h 1866404"/>
                  <a:gd name="connsiteX0-81" fmla="*/ 0 w 2510973"/>
                  <a:gd name="connsiteY0-82" fmla="*/ 1880919 h 1880919"/>
                  <a:gd name="connsiteX1-83" fmla="*/ 1767567 w 2510973"/>
                  <a:gd name="connsiteY1-84" fmla="*/ 0 h 1880919"/>
                  <a:gd name="connsiteX2-85" fmla="*/ 2510973 w 2510973"/>
                  <a:gd name="connsiteY2-86" fmla="*/ 1706747 h 1880919"/>
                  <a:gd name="connsiteX3-87" fmla="*/ 0 w 2510973"/>
                  <a:gd name="connsiteY3-88" fmla="*/ 1880919 h 1880919"/>
                  <a:gd name="connsiteX0-89" fmla="*/ 0 w 2510973"/>
                  <a:gd name="connsiteY0-90" fmla="*/ 1895433 h 1895433"/>
                  <a:gd name="connsiteX1-91" fmla="*/ 1724024 w 2510973"/>
                  <a:gd name="connsiteY1-92" fmla="*/ 0 h 1895433"/>
                  <a:gd name="connsiteX2-93" fmla="*/ 2510973 w 2510973"/>
                  <a:gd name="connsiteY2-94" fmla="*/ 1721261 h 1895433"/>
                  <a:gd name="connsiteX3-95" fmla="*/ 0 w 2510973"/>
                  <a:gd name="connsiteY3-96" fmla="*/ 1895433 h 1895433"/>
                  <a:gd name="connsiteX0-97" fmla="*/ 0 w 2510973"/>
                  <a:gd name="connsiteY0-98" fmla="*/ 1938976 h 1938976"/>
                  <a:gd name="connsiteX1-99" fmla="*/ 1840138 w 2510973"/>
                  <a:gd name="connsiteY1-100" fmla="*/ 0 h 1938976"/>
                  <a:gd name="connsiteX2-101" fmla="*/ 2510973 w 2510973"/>
                  <a:gd name="connsiteY2-102" fmla="*/ 1764804 h 1938976"/>
                  <a:gd name="connsiteX3-103" fmla="*/ 0 w 2510973"/>
                  <a:gd name="connsiteY3-104" fmla="*/ 1938976 h 193897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510973" h="1938976">
                    <a:moveTo>
                      <a:pt x="0" y="1938976"/>
                    </a:moveTo>
                    <a:lnTo>
                      <a:pt x="1840138" y="0"/>
                    </a:lnTo>
                    <a:lnTo>
                      <a:pt x="2510973" y="1764804"/>
                    </a:lnTo>
                    <a:lnTo>
                      <a:pt x="0" y="1938976"/>
                    </a:lnTo>
                    <a:close/>
                  </a:path>
                </a:pathLst>
              </a:custGeom>
              <a:solidFill>
                <a:srgbClr val="EA157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直角三角形 7"/>
              <p:cNvSpPr/>
              <p:nvPr/>
            </p:nvSpPr>
            <p:spPr>
              <a:xfrm rot="10800000">
                <a:off x="4225564" y="2127361"/>
                <a:ext cx="2010911" cy="1764804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-1" fmla="*/ 0 w 5428343"/>
                  <a:gd name="connsiteY0-2" fmla="*/ 2932296 h 2932296"/>
                  <a:gd name="connsiteX1-3" fmla="*/ 3497943 w 5428343"/>
                  <a:gd name="connsiteY1-4" fmla="*/ 0 h 2932296"/>
                  <a:gd name="connsiteX2-5" fmla="*/ 5428343 w 5428343"/>
                  <a:gd name="connsiteY2-6" fmla="*/ 2932296 h 2932296"/>
                  <a:gd name="connsiteX3-7" fmla="*/ 0 w 5428343"/>
                  <a:gd name="connsiteY3-8" fmla="*/ 2932296 h 2932296"/>
                  <a:gd name="connsiteX0-9" fmla="*/ 0 w 5428343"/>
                  <a:gd name="connsiteY0-10" fmla="*/ 2554925 h 2554925"/>
                  <a:gd name="connsiteX1-11" fmla="*/ 1712686 w 5428343"/>
                  <a:gd name="connsiteY1-12" fmla="*/ 0 h 2554925"/>
                  <a:gd name="connsiteX2-13" fmla="*/ 5428343 w 5428343"/>
                  <a:gd name="connsiteY2-14" fmla="*/ 2554925 h 2554925"/>
                  <a:gd name="connsiteX3-15" fmla="*/ 0 w 5428343"/>
                  <a:gd name="connsiteY3-16" fmla="*/ 2554925 h 2554925"/>
                  <a:gd name="connsiteX0-17" fmla="*/ 0 w 7649029"/>
                  <a:gd name="connsiteY0-18" fmla="*/ 2554925 h 2554925"/>
                  <a:gd name="connsiteX1-19" fmla="*/ 1712686 w 7649029"/>
                  <a:gd name="connsiteY1-20" fmla="*/ 0 h 2554925"/>
                  <a:gd name="connsiteX2-21" fmla="*/ 7649029 w 7649029"/>
                  <a:gd name="connsiteY2-22" fmla="*/ 2075953 h 2554925"/>
                  <a:gd name="connsiteX3-23" fmla="*/ 0 w 7649029"/>
                  <a:gd name="connsiteY3-24" fmla="*/ 2554925 h 2554925"/>
                  <a:gd name="connsiteX0-25" fmla="*/ 0 w 7649029"/>
                  <a:gd name="connsiteY0-26" fmla="*/ 2772640 h 2772640"/>
                  <a:gd name="connsiteX1-27" fmla="*/ 1611086 w 7649029"/>
                  <a:gd name="connsiteY1-28" fmla="*/ 0 h 2772640"/>
                  <a:gd name="connsiteX2-29" fmla="*/ 7649029 w 7649029"/>
                  <a:gd name="connsiteY2-30" fmla="*/ 2293668 h 2772640"/>
                  <a:gd name="connsiteX3-31" fmla="*/ 0 w 7649029"/>
                  <a:gd name="connsiteY3-32" fmla="*/ 2772640 h 2772640"/>
                  <a:gd name="connsiteX0-33" fmla="*/ 0 w 7881258"/>
                  <a:gd name="connsiteY0-34" fmla="*/ 2816183 h 2816183"/>
                  <a:gd name="connsiteX1-35" fmla="*/ 1843315 w 7881258"/>
                  <a:gd name="connsiteY1-36" fmla="*/ 0 h 2816183"/>
                  <a:gd name="connsiteX2-37" fmla="*/ 7881258 w 7881258"/>
                  <a:gd name="connsiteY2-38" fmla="*/ 2293668 h 2816183"/>
                  <a:gd name="connsiteX3-39" fmla="*/ 0 w 7881258"/>
                  <a:gd name="connsiteY3-40" fmla="*/ 2816183 h 2816183"/>
                  <a:gd name="connsiteX0-41" fmla="*/ 0 w 7881258"/>
                  <a:gd name="connsiteY0-42" fmla="*/ 3120983 h 3120983"/>
                  <a:gd name="connsiteX1-43" fmla="*/ 1727200 w 7881258"/>
                  <a:gd name="connsiteY1-44" fmla="*/ 0 h 3120983"/>
                  <a:gd name="connsiteX2-45" fmla="*/ 7881258 w 7881258"/>
                  <a:gd name="connsiteY2-46" fmla="*/ 2598468 h 3120983"/>
                  <a:gd name="connsiteX3-47" fmla="*/ 0 w 7881258"/>
                  <a:gd name="connsiteY3-48" fmla="*/ 3120983 h 3120983"/>
                  <a:gd name="connsiteX0-49" fmla="*/ 0 w 7881258"/>
                  <a:gd name="connsiteY0-50" fmla="*/ 3114633 h 3114633"/>
                  <a:gd name="connsiteX1-51" fmla="*/ 1724025 w 7881258"/>
                  <a:gd name="connsiteY1-52" fmla="*/ 0 h 3114633"/>
                  <a:gd name="connsiteX2-53" fmla="*/ 7881258 w 7881258"/>
                  <a:gd name="connsiteY2-54" fmla="*/ 2592118 h 3114633"/>
                  <a:gd name="connsiteX3-55" fmla="*/ 0 w 7881258"/>
                  <a:gd name="connsiteY3-56" fmla="*/ 3114633 h 3114633"/>
                  <a:gd name="connsiteX0-57" fmla="*/ 0 w 7881258"/>
                  <a:gd name="connsiteY0-58" fmla="*/ 1866404 h 1866404"/>
                  <a:gd name="connsiteX1-59" fmla="*/ 1114425 w 7881258"/>
                  <a:gd name="connsiteY1-60" fmla="*/ 0 h 1866404"/>
                  <a:gd name="connsiteX2-61" fmla="*/ 7881258 w 7881258"/>
                  <a:gd name="connsiteY2-62" fmla="*/ 1343889 h 1866404"/>
                  <a:gd name="connsiteX3-63" fmla="*/ 0 w 7881258"/>
                  <a:gd name="connsiteY3-64" fmla="*/ 1866404 h 1866404"/>
                  <a:gd name="connsiteX0-65" fmla="*/ 0 w 2510973"/>
                  <a:gd name="connsiteY0-66" fmla="*/ 1866404 h 1866404"/>
                  <a:gd name="connsiteX1-67" fmla="*/ 1114425 w 2510973"/>
                  <a:gd name="connsiteY1-68" fmla="*/ 0 h 1866404"/>
                  <a:gd name="connsiteX2-69" fmla="*/ 2510973 w 2510973"/>
                  <a:gd name="connsiteY2-70" fmla="*/ 1648689 h 1866404"/>
                  <a:gd name="connsiteX3-71" fmla="*/ 0 w 2510973"/>
                  <a:gd name="connsiteY3-72" fmla="*/ 1866404 h 1866404"/>
                  <a:gd name="connsiteX0-73" fmla="*/ 0 w 2510973"/>
                  <a:gd name="connsiteY0-74" fmla="*/ 1866404 h 1866404"/>
                  <a:gd name="connsiteX1-75" fmla="*/ 1114425 w 2510973"/>
                  <a:gd name="connsiteY1-76" fmla="*/ 0 h 1866404"/>
                  <a:gd name="connsiteX2-77" fmla="*/ 2510973 w 2510973"/>
                  <a:gd name="connsiteY2-78" fmla="*/ 1692232 h 1866404"/>
                  <a:gd name="connsiteX3-79" fmla="*/ 0 w 2510973"/>
                  <a:gd name="connsiteY3-80" fmla="*/ 1866404 h 1866404"/>
                  <a:gd name="connsiteX0-81" fmla="*/ 0 w 2510973"/>
                  <a:gd name="connsiteY0-82" fmla="*/ 1880919 h 1880919"/>
                  <a:gd name="connsiteX1-83" fmla="*/ 1767567 w 2510973"/>
                  <a:gd name="connsiteY1-84" fmla="*/ 0 h 1880919"/>
                  <a:gd name="connsiteX2-85" fmla="*/ 2510973 w 2510973"/>
                  <a:gd name="connsiteY2-86" fmla="*/ 1706747 h 1880919"/>
                  <a:gd name="connsiteX3-87" fmla="*/ 0 w 2510973"/>
                  <a:gd name="connsiteY3-88" fmla="*/ 1880919 h 1880919"/>
                  <a:gd name="connsiteX0-89" fmla="*/ 0 w 2510973"/>
                  <a:gd name="connsiteY0-90" fmla="*/ 1895433 h 1895433"/>
                  <a:gd name="connsiteX1-91" fmla="*/ 1724024 w 2510973"/>
                  <a:gd name="connsiteY1-92" fmla="*/ 0 h 1895433"/>
                  <a:gd name="connsiteX2-93" fmla="*/ 2510973 w 2510973"/>
                  <a:gd name="connsiteY2-94" fmla="*/ 1721261 h 1895433"/>
                  <a:gd name="connsiteX3-95" fmla="*/ 0 w 2510973"/>
                  <a:gd name="connsiteY3-96" fmla="*/ 1895433 h 1895433"/>
                  <a:gd name="connsiteX0-97" fmla="*/ 0 w 2510973"/>
                  <a:gd name="connsiteY0-98" fmla="*/ 1938976 h 1938976"/>
                  <a:gd name="connsiteX1-99" fmla="*/ 1840138 w 2510973"/>
                  <a:gd name="connsiteY1-100" fmla="*/ 0 h 1938976"/>
                  <a:gd name="connsiteX2-101" fmla="*/ 2510973 w 2510973"/>
                  <a:gd name="connsiteY2-102" fmla="*/ 1764804 h 1938976"/>
                  <a:gd name="connsiteX3-103" fmla="*/ 0 w 2510973"/>
                  <a:gd name="connsiteY3-104" fmla="*/ 1938976 h 1938976"/>
                  <a:gd name="connsiteX0-105" fmla="*/ 0 w 1929948"/>
                  <a:gd name="connsiteY0-106" fmla="*/ 1324614 h 1764804"/>
                  <a:gd name="connsiteX1-107" fmla="*/ 1259113 w 1929948"/>
                  <a:gd name="connsiteY1-108" fmla="*/ 0 h 1764804"/>
                  <a:gd name="connsiteX2-109" fmla="*/ 1929948 w 1929948"/>
                  <a:gd name="connsiteY2-110" fmla="*/ 1764804 h 1764804"/>
                  <a:gd name="connsiteX3-111" fmla="*/ 0 w 1929948"/>
                  <a:gd name="connsiteY3-112" fmla="*/ 1324614 h 1764804"/>
                  <a:gd name="connsiteX0-113" fmla="*/ 0 w 2010911"/>
                  <a:gd name="connsiteY0-114" fmla="*/ 1005527 h 1764804"/>
                  <a:gd name="connsiteX1-115" fmla="*/ 1340076 w 2010911"/>
                  <a:gd name="connsiteY1-116" fmla="*/ 0 h 1764804"/>
                  <a:gd name="connsiteX2-117" fmla="*/ 2010911 w 2010911"/>
                  <a:gd name="connsiteY2-118" fmla="*/ 1764804 h 1764804"/>
                  <a:gd name="connsiteX3-119" fmla="*/ 0 w 2010911"/>
                  <a:gd name="connsiteY3-120" fmla="*/ 1005527 h 1764804"/>
                  <a:gd name="connsiteX0-121" fmla="*/ 0 w 2010911"/>
                  <a:gd name="connsiteY0-122" fmla="*/ 1005527 h 1764804"/>
                  <a:gd name="connsiteX1-123" fmla="*/ 1349601 w 2010911"/>
                  <a:gd name="connsiteY1-124" fmla="*/ 0 h 1764804"/>
                  <a:gd name="connsiteX2-125" fmla="*/ 2010911 w 2010911"/>
                  <a:gd name="connsiteY2-126" fmla="*/ 1764804 h 1764804"/>
                  <a:gd name="connsiteX3-127" fmla="*/ 0 w 2010911"/>
                  <a:gd name="connsiteY3-128" fmla="*/ 1005527 h 1764804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010911" h="1764804">
                    <a:moveTo>
                      <a:pt x="0" y="1005527"/>
                    </a:moveTo>
                    <a:lnTo>
                      <a:pt x="1349601" y="0"/>
                    </a:lnTo>
                    <a:lnTo>
                      <a:pt x="2010911" y="1764804"/>
                    </a:lnTo>
                    <a:lnTo>
                      <a:pt x="0" y="1005527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直角三角形 7"/>
              <p:cNvSpPr/>
              <p:nvPr/>
            </p:nvSpPr>
            <p:spPr>
              <a:xfrm rot="9126709">
                <a:off x="4436298" y="1423041"/>
                <a:ext cx="2633901" cy="1616128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-1" fmla="*/ 0 w 5428343"/>
                  <a:gd name="connsiteY0-2" fmla="*/ 2932296 h 2932296"/>
                  <a:gd name="connsiteX1-3" fmla="*/ 3497943 w 5428343"/>
                  <a:gd name="connsiteY1-4" fmla="*/ 0 h 2932296"/>
                  <a:gd name="connsiteX2-5" fmla="*/ 5428343 w 5428343"/>
                  <a:gd name="connsiteY2-6" fmla="*/ 2932296 h 2932296"/>
                  <a:gd name="connsiteX3-7" fmla="*/ 0 w 5428343"/>
                  <a:gd name="connsiteY3-8" fmla="*/ 2932296 h 2932296"/>
                  <a:gd name="connsiteX0-9" fmla="*/ 0 w 5428343"/>
                  <a:gd name="connsiteY0-10" fmla="*/ 2554925 h 2554925"/>
                  <a:gd name="connsiteX1-11" fmla="*/ 1712686 w 5428343"/>
                  <a:gd name="connsiteY1-12" fmla="*/ 0 h 2554925"/>
                  <a:gd name="connsiteX2-13" fmla="*/ 5428343 w 5428343"/>
                  <a:gd name="connsiteY2-14" fmla="*/ 2554925 h 2554925"/>
                  <a:gd name="connsiteX3-15" fmla="*/ 0 w 5428343"/>
                  <a:gd name="connsiteY3-16" fmla="*/ 2554925 h 2554925"/>
                  <a:gd name="connsiteX0-17" fmla="*/ 0 w 7649029"/>
                  <a:gd name="connsiteY0-18" fmla="*/ 2554925 h 2554925"/>
                  <a:gd name="connsiteX1-19" fmla="*/ 1712686 w 7649029"/>
                  <a:gd name="connsiteY1-20" fmla="*/ 0 h 2554925"/>
                  <a:gd name="connsiteX2-21" fmla="*/ 7649029 w 7649029"/>
                  <a:gd name="connsiteY2-22" fmla="*/ 2075953 h 2554925"/>
                  <a:gd name="connsiteX3-23" fmla="*/ 0 w 7649029"/>
                  <a:gd name="connsiteY3-24" fmla="*/ 2554925 h 2554925"/>
                  <a:gd name="connsiteX0-25" fmla="*/ 0 w 7649029"/>
                  <a:gd name="connsiteY0-26" fmla="*/ 2772640 h 2772640"/>
                  <a:gd name="connsiteX1-27" fmla="*/ 1611086 w 7649029"/>
                  <a:gd name="connsiteY1-28" fmla="*/ 0 h 2772640"/>
                  <a:gd name="connsiteX2-29" fmla="*/ 7649029 w 7649029"/>
                  <a:gd name="connsiteY2-30" fmla="*/ 2293668 h 2772640"/>
                  <a:gd name="connsiteX3-31" fmla="*/ 0 w 7649029"/>
                  <a:gd name="connsiteY3-32" fmla="*/ 2772640 h 2772640"/>
                  <a:gd name="connsiteX0-33" fmla="*/ 0 w 7881258"/>
                  <a:gd name="connsiteY0-34" fmla="*/ 2816183 h 2816183"/>
                  <a:gd name="connsiteX1-35" fmla="*/ 1843315 w 7881258"/>
                  <a:gd name="connsiteY1-36" fmla="*/ 0 h 2816183"/>
                  <a:gd name="connsiteX2-37" fmla="*/ 7881258 w 7881258"/>
                  <a:gd name="connsiteY2-38" fmla="*/ 2293668 h 2816183"/>
                  <a:gd name="connsiteX3-39" fmla="*/ 0 w 7881258"/>
                  <a:gd name="connsiteY3-40" fmla="*/ 2816183 h 2816183"/>
                  <a:gd name="connsiteX0-41" fmla="*/ 0 w 7881258"/>
                  <a:gd name="connsiteY0-42" fmla="*/ 3120983 h 3120983"/>
                  <a:gd name="connsiteX1-43" fmla="*/ 1727200 w 7881258"/>
                  <a:gd name="connsiteY1-44" fmla="*/ 0 h 3120983"/>
                  <a:gd name="connsiteX2-45" fmla="*/ 7881258 w 7881258"/>
                  <a:gd name="connsiteY2-46" fmla="*/ 2598468 h 3120983"/>
                  <a:gd name="connsiteX3-47" fmla="*/ 0 w 7881258"/>
                  <a:gd name="connsiteY3-48" fmla="*/ 3120983 h 3120983"/>
                  <a:gd name="connsiteX0-49" fmla="*/ 0 w 7881258"/>
                  <a:gd name="connsiteY0-50" fmla="*/ 3114633 h 3114633"/>
                  <a:gd name="connsiteX1-51" fmla="*/ 1724025 w 7881258"/>
                  <a:gd name="connsiteY1-52" fmla="*/ 0 h 3114633"/>
                  <a:gd name="connsiteX2-53" fmla="*/ 7881258 w 7881258"/>
                  <a:gd name="connsiteY2-54" fmla="*/ 2592118 h 3114633"/>
                  <a:gd name="connsiteX3-55" fmla="*/ 0 w 7881258"/>
                  <a:gd name="connsiteY3-56" fmla="*/ 3114633 h 3114633"/>
                  <a:gd name="connsiteX0-57" fmla="*/ 0 w 7881258"/>
                  <a:gd name="connsiteY0-58" fmla="*/ 1866404 h 1866404"/>
                  <a:gd name="connsiteX1-59" fmla="*/ 1114425 w 7881258"/>
                  <a:gd name="connsiteY1-60" fmla="*/ 0 h 1866404"/>
                  <a:gd name="connsiteX2-61" fmla="*/ 7881258 w 7881258"/>
                  <a:gd name="connsiteY2-62" fmla="*/ 1343889 h 1866404"/>
                  <a:gd name="connsiteX3-63" fmla="*/ 0 w 7881258"/>
                  <a:gd name="connsiteY3-64" fmla="*/ 1866404 h 1866404"/>
                  <a:gd name="connsiteX0-65" fmla="*/ 0 w 2510973"/>
                  <a:gd name="connsiteY0-66" fmla="*/ 1866404 h 1866404"/>
                  <a:gd name="connsiteX1-67" fmla="*/ 1114425 w 2510973"/>
                  <a:gd name="connsiteY1-68" fmla="*/ 0 h 1866404"/>
                  <a:gd name="connsiteX2-69" fmla="*/ 2510973 w 2510973"/>
                  <a:gd name="connsiteY2-70" fmla="*/ 1648689 h 1866404"/>
                  <a:gd name="connsiteX3-71" fmla="*/ 0 w 2510973"/>
                  <a:gd name="connsiteY3-72" fmla="*/ 1866404 h 1866404"/>
                  <a:gd name="connsiteX0-73" fmla="*/ 0 w 2510973"/>
                  <a:gd name="connsiteY0-74" fmla="*/ 1866404 h 1866404"/>
                  <a:gd name="connsiteX1-75" fmla="*/ 1114425 w 2510973"/>
                  <a:gd name="connsiteY1-76" fmla="*/ 0 h 1866404"/>
                  <a:gd name="connsiteX2-77" fmla="*/ 2510973 w 2510973"/>
                  <a:gd name="connsiteY2-78" fmla="*/ 1692232 h 1866404"/>
                  <a:gd name="connsiteX3-79" fmla="*/ 0 w 2510973"/>
                  <a:gd name="connsiteY3-80" fmla="*/ 1866404 h 1866404"/>
                  <a:gd name="connsiteX0-81" fmla="*/ 0 w 2510973"/>
                  <a:gd name="connsiteY0-82" fmla="*/ 1880919 h 1880919"/>
                  <a:gd name="connsiteX1-83" fmla="*/ 1767567 w 2510973"/>
                  <a:gd name="connsiteY1-84" fmla="*/ 0 h 1880919"/>
                  <a:gd name="connsiteX2-85" fmla="*/ 2510973 w 2510973"/>
                  <a:gd name="connsiteY2-86" fmla="*/ 1706747 h 1880919"/>
                  <a:gd name="connsiteX3-87" fmla="*/ 0 w 2510973"/>
                  <a:gd name="connsiteY3-88" fmla="*/ 1880919 h 1880919"/>
                  <a:gd name="connsiteX0-89" fmla="*/ 0 w 2510973"/>
                  <a:gd name="connsiteY0-90" fmla="*/ 1895433 h 1895433"/>
                  <a:gd name="connsiteX1-91" fmla="*/ 1724024 w 2510973"/>
                  <a:gd name="connsiteY1-92" fmla="*/ 0 h 1895433"/>
                  <a:gd name="connsiteX2-93" fmla="*/ 2510973 w 2510973"/>
                  <a:gd name="connsiteY2-94" fmla="*/ 1721261 h 1895433"/>
                  <a:gd name="connsiteX3-95" fmla="*/ 0 w 2510973"/>
                  <a:gd name="connsiteY3-96" fmla="*/ 1895433 h 1895433"/>
                  <a:gd name="connsiteX0-97" fmla="*/ 0 w 2510973"/>
                  <a:gd name="connsiteY0-98" fmla="*/ 1938976 h 1938976"/>
                  <a:gd name="connsiteX1-99" fmla="*/ 1840138 w 2510973"/>
                  <a:gd name="connsiteY1-100" fmla="*/ 0 h 1938976"/>
                  <a:gd name="connsiteX2-101" fmla="*/ 2510973 w 2510973"/>
                  <a:gd name="connsiteY2-102" fmla="*/ 1764804 h 1938976"/>
                  <a:gd name="connsiteX3-103" fmla="*/ 0 w 2510973"/>
                  <a:gd name="connsiteY3-104" fmla="*/ 1938976 h 1938976"/>
                  <a:gd name="connsiteX0-105" fmla="*/ 0 w 1929948"/>
                  <a:gd name="connsiteY0-106" fmla="*/ 1324614 h 1764804"/>
                  <a:gd name="connsiteX1-107" fmla="*/ 1259113 w 1929948"/>
                  <a:gd name="connsiteY1-108" fmla="*/ 0 h 1764804"/>
                  <a:gd name="connsiteX2-109" fmla="*/ 1929948 w 1929948"/>
                  <a:gd name="connsiteY2-110" fmla="*/ 1764804 h 1764804"/>
                  <a:gd name="connsiteX3-111" fmla="*/ 0 w 1929948"/>
                  <a:gd name="connsiteY3-112" fmla="*/ 1324614 h 1764804"/>
                  <a:gd name="connsiteX0-113" fmla="*/ 0 w 2010911"/>
                  <a:gd name="connsiteY0-114" fmla="*/ 1005527 h 1764804"/>
                  <a:gd name="connsiteX1-115" fmla="*/ 1340076 w 2010911"/>
                  <a:gd name="connsiteY1-116" fmla="*/ 0 h 1764804"/>
                  <a:gd name="connsiteX2-117" fmla="*/ 2010911 w 2010911"/>
                  <a:gd name="connsiteY2-118" fmla="*/ 1764804 h 1764804"/>
                  <a:gd name="connsiteX3-119" fmla="*/ 0 w 2010911"/>
                  <a:gd name="connsiteY3-120" fmla="*/ 1005527 h 1764804"/>
                  <a:gd name="connsiteX0-121" fmla="*/ 0 w 2010911"/>
                  <a:gd name="connsiteY0-122" fmla="*/ 856524 h 1615801"/>
                  <a:gd name="connsiteX1-123" fmla="*/ 596668 w 2010911"/>
                  <a:gd name="connsiteY1-124" fmla="*/ 0 h 1615801"/>
                  <a:gd name="connsiteX2-125" fmla="*/ 2010911 w 2010911"/>
                  <a:gd name="connsiteY2-126" fmla="*/ 1615801 h 1615801"/>
                  <a:gd name="connsiteX3-127" fmla="*/ 0 w 2010911"/>
                  <a:gd name="connsiteY3-128" fmla="*/ 856524 h 1615801"/>
                  <a:gd name="connsiteX0-129" fmla="*/ 0 w 2010911"/>
                  <a:gd name="connsiteY0-130" fmla="*/ 856524 h 1615801"/>
                  <a:gd name="connsiteX1-131" fmla="*/ 596668 w 2010911"/>
                  <a:gd name="connsiteY1-132" fmla="*/ 0 h 1615801"/>
                  <a:gd name="connsiteX2-133" fmla="*/ 2010911 w 2010911"/>
                  <a:gd name="connsiteY2-134" fmla="*/ 1615801 h 1615801"/>
                  <a:gd name="connsiteX3-135" fmla="*/ 0 w 2010911"/>
                  <a:gd name="connsiteY3-136" fmla="*/ 856524 h 1615801"/>
                  <a:gd name="connsiteX0-137" fmla="*/ 0 w 2006947"/>
                  <a:gd name="connsiteY0-138" fmla="*/ 856524 h 1602927"/>
                  <a:gd name="connsiteX1-139" fmla="*/ 596668 w 2006947"/>
                  <a:gd name="connsiteY1-140" fmla="*/ 0 h 1602927"/>
                  <a:gd name="connsiteX2-141" fmla="*/ 2006947 w 2006947"/>
                  <a:gd name="connsiteY2-142" fmla="*/ 1602927 h 1602927"/>
                  <a:gd name="connsiteX3-143" fmla="*/ 0 w 2006947"/>
                  <a:gd name="connsiteY3-144" fmla="*/ 856524 h 1602927"/>
                  <a:gd name="connsiteX0-145" fmla="*/ 0 w 2014045"/>
                  <a:gd name="connsiteY0-146" fmla="*/ 856524 h 1603091"/>
                  <a:gd name="connsiteX1-147" fmla="*/ 596668 w 2014045"/>
                  <a:gd name="connsiteY1-148" fmla="*/ 0 h 1603091"/>
                  <a:gd name="connsiteX2-149" fmla="*/ 2014045 w 2014045"/>
                  <a:gd name="connsiteY2-150" fmla="*/ 1603091 h 1603091"/>
                  <a:gd name="connsiteX3-151" fmla="*/ 0 w 2014045"/>
                  <a:gd name="connsiteY3-152" fmla="*/ 856524 h 1603091"/>
                  <a:gd name="connsiteX0-153" fmla="*/ 0 w 2015366"/>
                  <a:gd name="connsiteY0-154" fmla="*/ 856524 h 1607382"/>
                  <a:gd name="connsiteX1-155" fmla="*/ 596668 w 2015366"/>
                  <a:gd name="connsiteY1-156" fmla="*/ 0 h 1607382"/>
                  <a:gd name="connsiteX2-157" fmla="*/ 2015366 w 2015366"/>
                  <a:gd name="connsiteY2-158" fmla="*/ 1607382 h 1607382"/>
                  <a:gd name="connsiteX3-159" fmla="*/ 0 w 2015366"/>
                  <a:gd name="connsiteY3-160" fmla="*/ 856524 h 1607382"/>
                  <a:gd name="connsiteX0-161" fmla="*/ 0 w 2015366"/>
                  <a:gd name="connsiteY0-162" fmla="*/ 858009 h 1608867"/>
                  <a:gd name="connsiteX1-163" fmla="*/ 593861 w 2015366"/>
                  <a:gd name="connsiteY1-164" fmla="*/ 0 h 1608867"/>
                  <a:gd name="connsiteX2-165" fmla="*/ 2015366 w 2015366"/>
                  <a:gd name="connsiteY2-166" fmla="*/ 1608867 h 1608867"/>
                  <a:gd name="connsiteX3-167" fmla="*/ 0 w 2015366"/>
                  <a:gd name="connsiteY3-168" fmla="*/ 858009 h 1608867"/>
                  <a:gd name="connsiteX0-169" fmla="*/ 0 w 2372755"/>
                  <a:gd name="connsiteY0-170" fmla="*/ 650915 h 1608867"/>
                  <a:gd name="connsiteX1-171" fmla="*/ 951250 w 2372755"/>
                  <a:gd name="connsiteY1-172" fmla="*/ 0 h 1608867"/>
                  <a:gd name="connsiteX2-173" fmla="*/ 2372755 w 2372755"/>
                  <a:gd name="connsiteY2-174" fmla="*/ 1608867 h 1608867"/>
                  <a:gd name="connsiteX3-175" fmla="*/ 0 w 2372755"/>
                  <a:gd name="connsiteY3-176" fmla="*/ 650915 h 1608867"/>
                  <a:gd name="connsiteX0-177" fmla="*/ 0 w 2425910"/>
                  <a:gd name="connsiteY0-178" fmla="*/ 615600 h 1608867"/>
                  <a:gd name="connsiteX1-179" fmla="*/ 1004405 w 2425910"/>
                  <a:gd name="connsiteY1-180" fmla="*/ 0 h 1608867"/>
                  <a:gd name="connsiteX2-181" fmla="*/ 2425910 w 2425910"/>
                  <a:gd name="connsiteY2-182" fmla="*/ 1608867 h 1608867"/>
                  <a:gd name="connsiteX3-183" fmla="*/ 0 w 2425910"/>
                  <a:gd name="connsiteY3-184" fmla="*/ 615600 h 1608867"/>
                  <a:gd name="connsiteX0-185" fmla="*/ 0 w 2633901"/>
                  <a:gd name="connsiteY0-186" fmla="*/ 519898 h 1608867"/>
                  <a:gd name="connsiteX1-187" fmla="*/ 1212396 w 2633901"/>
                  <a:gd name="connsiteY1-188" fmla="*/ 0 h 1608867"/>
                  <a:gd name="connsiteX2-189" fmla="*/ 2633901 w 2633901"/>
                  <a:gd name="connsiteY2-190" fmla="*/ 1608867 h 1608867"/>
                  <a:gd name="connsiteX3-191" fmla="*/ 0 w 2633901"/>
                  <a:gd name="connsiteY3-192" fmla="*/ 519898 h 1608867"/>
                  <a:gd name="connsiteX0-193" fmla="*/ 0 w 2633901"/>
                  <a:gd name="connsiteY0-194" fmla="*/ 527159 h 1616128"/>
                  <a:gd name="connsiteX1-195" fmla="*/ 1205463 w 2633901"/>
                  <a:gd name="connsiteY1-196" fmla="*/ 0 h 1616128"/>
                  <a:gd name="connsiteX2-197" fmla="*/ 2633901 w 2633901"/>
                  <a:gd name="connsiteY2-198" fmla="*/ 1616128 h 1616128"/>
                  <a:gd name="connsiteX3-199" fmla="*/ 0 w 2633901"/>
                  <a:gd name="connsiteY3-200" fmla="*/ 527159 h 1616128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633901" h="1616128">
                    <a:moveTo>
                      <a:pt x="0" y="527159"/>
                    </a:moveTo>
                    <a:lnTo>
                      <a:pt x="1205463" y="0"/>
                    </a:lnTo>
                    <a:lnTo>
                      <a:pt x="2633901" y="1616128"/>
                    </a:lnTo>
                    <a:lnTo>
                      <a:pt x="0" y="527159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69" name="Picture 6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3104" y="-34823"/>
            <a:ext cx="1829629" cy="1452941"/>
          </a:xfrm>
          <a:prstGeom prst="rect">
            <a:avLst/>
          </a:prstGeom>
        </p:spPr>
      </p:pic>
      <p:sp>
        <p:nvSpPr>
          <p:cNvPr id="2" name="Text Box 1"/>
          <p:cNvSpPr txBox="1"/>
          <p:nvPr/>
        </p:nvSpPr>
        <p:spPr>
          <a:xfrm>
            <a:off x="2106930" y="828040"/>
            <a:ext cx="282130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7.</a:t>
            </a:r>
          </a:p>
        </p:txBody>
      </p:sp>
      <p:sp>
        <p:nvSpPr>
          <p:cNvPr id="4" name="Text Box 3"/>
          <p:cNvSpPr txBox="1"/>
          <p:nvPr/>
        </p:nvSpPr>
        <p:spPr>
          <a:xfrm>
            <a:off x="817830" y="2040365"/>
            <a:ext cx="16700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4608830" y="580390"/>
            <a:ext cx="67587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 THALÈS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1214947" y="2536586"/>
            <a:ext cx="98838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7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BÌNH CỦA TAM GIÁC</a:t>
            </a:r>
            <a:endParaRPr lang="en-US" sz="72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73C8CE-6A25-C103-B2C1-C7C05121B5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429" y="1289034"/>
            <a:ext cx="11631747" cy="7683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0140333-169F-DBAD-8EB9-9B9E2B867B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9862" y="2152664"/>
            <a:ext cx="10452276" cy="263256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70BA9F2-88E9-1139-237B-E39B8E3FDE55}"/>
              </a:ext>
            </a:extLst>
          </p:cNvPr>
          <p:cNvSpPr txBox="1"/>
          <p:nvPr/>
        </p:nvSpPr>
        <p:spPr>
          <a:xfrm flipH="1">
            <a:off x="2311566" y="5380064"/>
            <a:ext cx="749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3D71FCF-72D1-F360-D67B-AD9E9208C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166052"/>
              </p:ext>
            </p:extLst>
          </p:nvPr>
        </p:nvGraphicFramePr>
        <p:xfrm>
          <a:off x="2832680" y="5136683"/>
          <a:ext cx="9064496" cy="107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3630" imgH="391160" progId="Equation.DSMT4">
                  <p:embed/>
                </p:oleObj>
              </mc:Choice>
              <mc:Fallback>
                <p:oleObj name="Equation" r:id="rId5" imgW="3303630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2680" y="5136683"/>
                        <a:ext cx="9064496" cy="1071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46248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73C8CE-6A25-C103-B2C1-C7C05121B5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429" y="1289034"/>
            <a:ext cx="11631747" cy="7683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0140333-169F-DBAD-8EB9-9B9E2B867B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9862" y="2152664"/>
            <a:ext cx="10452276" cy="263256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70BA9F2-88E9-1139-237B-E39B8E3FDE55}"/>
              </a:ext>
            </a:extLst>
          </p:cNvPr>
          <p:cNvSpPr txBox="1"/>
          <p:nvPr/>
        </p:nvSpPr>
        <p:spPr>
          <a:xfrm flipH="1">
            <a:off x="2311566" y="5380064"/>
            <a:ext cx="749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5BB2095-3AF5-AF5B-0F6C-F8FB96DBE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543404"/>
              </p:ext>
            </p:extLst>
          </p:nvPr>
        </p:nvGraphicFramePr>
        <p:xfrm>
          <a:off x="2905283" y="5167440"/>
          <a:ext cx="7994710" cy="108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4784" imgH="391160" progId="Equation.DSMT4">
                  <p:embed/>
                </p:oleObj>
              </mc:Choice>
              <mc:Fallback>
                <p:oleObj name="Equation" r:id="rId5" imgW="2884784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5283" y="5167440"/>
                        <a:ext cx="7994710" cy="108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02972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1EEC7B9-83AB-97DC-A66F-EBCA84A35F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164864"/>
            <a:ext cx="7479862" cy="7020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C1DB719-05AF-FC71-37B3-FF7584DCD4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430" y="1872878"/>
            <a:ext cx="8115300" cy="489304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E00624B-89B0-0D76-6733-F958DB855D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02600" y="1515881"/>
            <a:ext cx="4026793" cy="3442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29690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7099872-8802-4862-8708-DA5F790D04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430" y="1193770"/>
            <a:ext cx="11602528" cy="76203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8119C6B-1897-15AB-B88E-618F6E56B4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1825" y="1574785"/>
            <a:ext cx="3374745" cy="292423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4097935-D94B-9BAF-7AAB-3970C0DFE6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5825" y="2012256"/>
            <a:ext cx="6096000" cy="4753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41243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3CBB7B9-5177-A4EF-237E-0CADE55647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736" y="1193770"/>
            <a:ext cx="9063464" cy="351478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A6F3B3B-2B96-D6CF-AE4D-49AF7EC022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965" y="3047937"/>
            <a:ext cx="4912028" cy="3613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768090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18AC0B0-C1A3-ED8D-AC21-70CACA66E7C6}"/>
              </a:ext>
            </a:extLst>
          </p:cNvPr>
          <p:cNvSpPr txBox="1"/>
          <p:nvPr/>
        </p:nvSpPr>
        <p:spPr>
          <a:xfrm>
            <a:off x="571500" y="1358900"/>
            <a:ext cx="3797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D0823FD-6F04-A8D4-5271-DCECF87566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0623" y="1418719"/>
            <a:ext cx="7149370" cy="534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388162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A53D55-BF5F-4B4C-36F3-0167B5543A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430" y="1193770"/>
            <a:ext cx="11731240" cy="87633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67E8125-99E7-75A2-7C4B-A1DAC14E0F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8854" y="2228781"/>
            <a:ext cx="6915346" cy="4147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271673"/>
      </p:ext>
    </p:extLst>
  </p:cSld>
  <p:clrMapOvr>
    <a:masterClrMapping/>
  </p:clrMapOvr>
  <p:transition spd="slow"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4F81695-BBD0-2FEB-B10E-DF79D3920F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437764"/>
            <a:ext cx="11190073" cy="335343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E4D3DCE-7A97-06B2-4546-4701FB0710D7}"/>
              </a:ext>
            </a:extLst>
          </p:cNvPr>
          <p:cNvSpPr txBox="1"/>
          <p:nvPr/>
        </p:nvSpPr>
        <p:spPr>
          <a:xfrm>
            <a:off x="685800" y="1447800"/>
            <a:ext cx="1409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759429"/>
      </p:ext>
    </p:extLst>
  </p:cSld>
  <p:clrMapOvr>
    <a:masterClrMapping/>
  </p:clrMapOvr>
  <p:transition spd="slow">
    <p:push dir="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CỦNG CỐ - DẶN DÒ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34046A-3BFA-B5BE-268B-0617AAAE8922}"/>
              </a:ext>
            </a:extLst>
          </p:cNvPr>
          <p:cNvSpPr txBox="1"/>
          <p:nvPr/>
        </p:nvSpPr>
        <p:spPr>
          <a:xfrm>
            <a:off x="990600" y="2044700"/>
            <a:ext cx="9909393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tabLst>
                <a:tab pos="3429000" algn="ctr"/>
                <a:tab pos="4552315" algn="l"/>
              </a:tabLst>
            </a:pPr>
            <a:r>
              <a:rPr lang="nl-NL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 Xem lại các khái niệm và tính chất của đường trung bình.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tabLst>
                <a:tab pos="3429000" algn="ctr"/>
                <a:tab pos="4552315" algn="l"/>
              </a:tabLst>
            </a:pPr>
            <a:r>
              <a:rPr lang="nl-NL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nl-NL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 bài tập 5, 6 SGK trang 54.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6111547"/>
      </p:ext>
    </p:extLst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8DD0AD3-8E33-BB76-2D93-1EC9F4290837}"/>
              </a:ext>
            </a:extLst>
          </p:cNvPr>
          <p:cNvSpPr txBox="1"/>
          <p:nvPr/>
        </p:nvSpPr>
        <p:spPr>
          <a:xfrm>
            <a:off x="4592320" y="457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054B80-70D0-10DC-D709-9EC09141B784}"/>
              </a:ext>
            </a:extLst>
          </p:cNvPr>
          <p:cNvSpPr txBox="1"/>
          <p:nvPr/>
        </p:nvSpPr>
        <p:spPr>
          <a:xfrm>
            <a:off x="1546860" y="241757"/>
            <a:ext cx="9098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378EED8-D081-ECC8-76CD-A7523705C5BD}"/>
              </a:ext>
            </a:extLst>
          </p:cNvPr>
          <p:cNvSpPr txBox="1"/>
          <p:nvPr/>
        </p:nvSpPr>
        <p:spPr>
          <a:xfrm>
            <a:off x="396240" y="1026160"/>
            <a:ext cx="81686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UNG BÌNH CỦA TAM GIÁC</a:t>
            </a:r>
            <a:endParaRPr lang="en-US" sz="32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948A24A-4C22-E33C-64C0-422BB6B72DEF}"/>
              </a:ext>
            </a:extLst>
          </p:cNvPr>
          <p:cNvSpPr txBox="1"/>
          <p:nvPr/>
        </p:nvSpPr>
        <p:spPr>
          <a:xfrm>
            <a:off x="640080" y="1912718"/>
            <a:ext cx="11247120" cy="3454400"/>
          </a:xfrm>
          <a:prstGeom prst="rect">
            <a:avLst/>
          </a:prstGeom>
          <a:solidFill>
            <a:srgbClr val="C6EAFA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B977C39-DEC5-8759-8467-637C3F7B6C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1490882"/>
            <a:ext cx="991883" cy="10809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1E881BBD-610E-1ACE-42BC-9F924B79189A}"/>
              </a:ext>
            </a:extLst>
          </p:cNvPr>
          <p:cNvSpPr txBox="1"/>
          <p:nvPr/>
        </p:nvSpPr>
        <p:spPr>
          <a:xfrm>
            <a:off x="800740" y="2517474"/>
            <a:ext cx="656844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, song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và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(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.</a:t>
            </a:r>
            <a:endParaRPr lang="en-US" sz="32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C1D575D-433B-D6E5-C83B-5CF92C8ED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468150"/>
              </p:ext>
            </p:extLst>
          </p:nvPr>
        </p:nvGraphicFramePr>
        <p:xfrm>
          <a:off x="504825" y="5539997"/>
          <a:ext cx="5436572" cy="121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393480" progId="Equation.DSMT4">
                  <p:embed/>
                </p:oleObj>
              </mc:Choice>
              <mc:Fallback>
                <p:oleObj name="Equation" r:id="rId4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825" y="5539997"/>
                        <a:ext cx="5436572" cy="1212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27683790-DFBF-C796-6009-ED122343569F}"/>
              </a:ext>
            </a:extLst>
          </p:cNvPr>
          <p:cNvSpPr txBox="1"/>
          <p:nvPr/>
        </p:nvSpPr>
        <p:spPr>
          <a:xfrm>
            <a:off x="6522720" y="5689847"/>
            <a:ext cx="6568440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 N là trung điểm AC.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BF92DC-9BF1-9155-E455-F41A77A807C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65901" y="1961072"/>
            <a:ext cx="4471833" cy="3406046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81686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UNG BÌNH CỦA TAM GIÁC</a:t>
            </a:r>
            <a:endParaRPr lang="en-US" sz="32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3D8CEE-7D60-1CED-F88D-013B3AF9BB1F}"/>
              </a:ext>
            </a:extLst>
          </p:cNvPr>
          <p:cNvSpPr txBox="1"/>
          <p:nvPr/>
        </p:nvSpPr>
        <p:spPr>
          <a:xfrm>
            <a:off x="419100" y="1295680"/>
            <a:ext cx="10868660" cy="14811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tabLst>
                <a:tab pos="270510" algn="l"/>
                <a:tab pos="3429000" algn="ctr"/>
                <a:tab pos="4552315" algn="l"/>
              </a:tabLs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song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.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Đường trung bình – Wikipedia tiếng Việt">
            <a:extLst>
              <a:ext uri="{FF2B5EF4-FFF2-40B4-BE49-F238E27FC236}">
                <a16:creationId xmlns:a16="http://schemas.microsoft.com/office/drawing/2014/main" id="{794531D2-89B6-7705-A846-9474F45E10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9102" y="3395685"/>
            <a:ext cx="4242898" cy="3178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ounded Rectangle 28">
            <a:extLst>
              <a:ext uri="{FF2B5EF4-FFF2-40B4-BE49-F238E27FC236}">
                <a16:creationId xmlns:a16="http://schemas.microsoft.com/office/drawing/2014/main" id="{D9155F42-E71B-D485-DD85-FD04FFC4BDEC}"/>
              </a:ext>
            </a:extLst>
          </p:cNvPr>
          <p:cNvSpPr/>
          <p:nvPr/>
        </p:nvSpPr>
        <p:spPr>
          <a:xfrm>
            <a:off x="419100" y="2907031"/>
            <a:ext cx="8014970" cy="1583689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498033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519430" y="1320165"/>
            <a:ext cx="10260330" cy="1133475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ụ</a:t>
            </a:r>
            <a:r>
              <a:rPr lang="en-US" sz="32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1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  <a:r>
              <a:rPr lang="en-US" sz="32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ìm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ường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ung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ình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tam </a:t>
            </a:r>
            <a:r>
              <a:rPr lang="en-US" sz="32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iác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XYZ </a:t>
            </a:r>
            <a:r>
              <a:rPr lang="en-US" sz="32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ưới</a:t>
            </a:r>
            <a:endParaRPr lang="en-US" sz="3200" dirty="0">
              <a:solidFill>
                <a:schemeClr val="tx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81686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UNG BÌNH CỦA TAM GIÁC</a:t>
            </a:r>
            <a:endParaRPr lang="en-US" sz="32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0E93AB2-EF9F-D7A5-ADA5-B5F125337A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430" y="2752045"/>
            <a:ext cx="5546237" cy="330463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00F4628-AB79-A677-5F57-29B078F51B9A}"/>
              </a:ext>
            </a:extLst>
          </p:cNvPr>
          <p:cNvSpPr txBox="1"/>
          <p:nvPr/>
        </p:nvSpPr>
        <p:spPr>
          <a:xfrm>
            <a:off x="5811667" y="2834701"/>
            <a:ext cx="4775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, BC, AC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YZ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519430" y="1320165"/>
            <a:ext cx="10260330" cy="1133475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ực</a:t>
            </a:r>
            <a:r>
              <a:rPr lang="en-US" sz="32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ành</a:t>
            </a:r>
            <a:r>
              <a:rPr lang="en-US" sz="32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1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  <a:r>
              <a:rPr lang="en-US" sz="32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ìm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độ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dài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NQ </a:t>
            </a:r>
            <a:r>
              <a:rPr lang="en-US" sz="32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4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81686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UNG BÌNH CỦA TAM GIÁC</a:t>
            </a:r>
            <a:endParaRPr lang="en-US" sz="32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B521662-DF68-026D-7E15-4735341793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430" y="2565179"/>
            <a:ext cx="4953255" cy="4292821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13F9A95E-70B4-49F0-EF04-26435C3343F2}"/>
              </a:ext>
            </a:extLst>
          </p:cNvPr>
          <p:cNvSpPr txBox="1"/>
          <p:nvPr/>
        </p:nvSpPr>
        <p:spPr>
          <a:xfrm>
            <a:off x="5527040" y="3159760"/>
            <a:ext cx="6197600" cy="3606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62" name="Picture 61">
            <a:extLst>
              <a:ext uri="{FF2B5EF4-FFF2-40B4-BE49-F238E27FC236}">
                <a16:creationId xmlns:a16="http://schemas.microsoft.com/office/drawing/2014/main" id="{56EFB46F-B095-8A7B-B2C5-2163B17B2C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5270" y="2575339"/>
            <a:ext cx="6197600" cy="4255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65582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519430" y="1320165"/>
            <a:ext cx="10260330" cy="1133475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81686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UNG BÌNH CỦA TAM GIÁC</a:t>
            </a:r>
            <a:endParaRPr lang="en-US" sz="32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4CE6145-932B-0F97-79C3-2981D79B25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430" y="2672018"/>
            <a:ext cx="4224564" cy="409390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B59E8B3-854F-7C18-0285-48554F3B43F4}"/>
              </a:ext>
            </a:extLst>
          </p:cNvPr>
          <p:cNvSpPr txBox="1"/>
          <p:nvPr/>
        </p:nvSpPr>
        <p:spPr>
          <a:xfrm>
            <a:off x="8707124" y="2883088"/>
            <a:ext cx="323087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270510" algn="l"/>
                <a:tab pos="3429000" algn="ctr"/>
                <a:tab pos="4552315" algn="l"/>
              </a:tabLst>
            </a:pPr>
            <a:r>
              <a:rPr lang="nl-NL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ra NB = NC hay N là trung điểm BC.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nl-NL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 M và N lần lượt là trung điểm của AB và BC nên MN là đường trung bình của tam giác ABC.</a:t>
            </a:r>
            <a:endParaRPr lang="en-US" sz="30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0E1A2BB-F68A-FB35-F1FD-C395FCFC2D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9426" y="2926715"/>
            <a:ext cx="4118644" cy="3322290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3834FBD-1479-C84A-7FEB-43754D66A809}"/>
              </a:ext>
            </a:extLst>
          </p:cNvPr>
          <p:cNvCxnSpPr/>
          <p:nvPr/>
        </p:nvCxnSpPr>
        <p:spPr>
          <a:xfrm>
            <a:off x="8593502" y="2926715"/>
            <a:ext cx="0" cy="342392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088312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CỦA </a:t>
            </a:r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UNG BÌNH</a:t>
            </a:r>
            <a:endParaRPr lang="en-US" sz="32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9782B09-7945-C9D2-2EC4-3D6E0838D9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430" y="1193770"/>
            <a:ext cx="11870192" cy="3509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40051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81089" y="92075"/>
            <a:ext cx="9018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2. </a:t>
            </a:r>
            <a:r>
              <a:rPr lang="en-US" sz="32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TRUNG BÌNH CỦA TAM GIÁ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7F25F6-205B-4F05-D896-FFBD19FBDAAA}"/>
              </a:ext>
            </a:extLst>
          </p:cNvPr>
          <p:cNvSpPr txBox="1"/>
          <p:nvPr/>
        </p:nvSpPr>
        <p:spPr>
          <a:xfrm>
            <a:off x="265430" y="608995"/>
            <a:ext cx="9208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CỦA </a:t>
            </a:r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UNG BÌNH</a:t>
            </a:r>
            <a:endParaRPr lang="en-US" sz="32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500D2D-3D22-B283-BD1C-34095123908B}"/>
              </a:ext>
            </a:extLst>
          </p:cNvPr>
          <p:cNvSpPr txBox="1"/>
          <p:nvPr/>
        </p:nvSpPr>
        <p:spPr>
          <a:xfrm>
            <a:off x="388839" y="131283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a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29EF7F5-5A36-2247-056A-6EBD1B2F6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449983"/>
              </p:ext>
            </p:extLst>
          </p:nvPr>
        </p:nvGraphicFramePr>
        <p:xfrm>
          <a:off x="1416050" y="1262456"/>
          <a:ext cx="3615468" cy="123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6050" y="1262456"/>
                        <a:ext cx="3615468" cy="1231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6825C92-6F6A-58C8-FBA2-186F314F4CFB}"/>
              </a:ext>
            </a:extLst>
          </p:cNvPr>
          <p:cNvSpPr txBox="1"/>
          <p:nvPr/>
        </p:nvSpPr>
        <p:spPr>
          <a:xfrm>
            <a:off x="388839" y="278207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b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5CA4A78-95B2-219B-2028-70ECB80705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6640" y="2544179"/>
            <a:ext cx="17740725" cy="144488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7FE7CD5-6CC1-2FFF-6FC7-C9CCAF8D2142}"/>
              </a:ext>
            </a:extLst>
          </p:cNvPr>
          <p:cNvSpPr txBox="1"/>
          <p:nvPr/>
        </p:nvSpPr>
        <p:spPr>
          <a:xfrm>
            <a:off x="388839" y="378354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c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3E42117-7537-DA71-868B-B7B00C4E9A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9640" y="3783542"/>
            <a:ext cx="7202660" cy="3103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654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theme/theme1.xml><?xml version="1.0" encoding="utf-8"?>
<a:theme xmlns:a="http://schemas.openxmlformats.org/drawingml/2006/main" name="1_Back from Winter Break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90D1D3"/>
      </a:accent1>
      <a:accent2>
        <a:srgbClr val="FFB94D"/>
      </a:accent2>
      <a:accent3>
        <a:srgbClr val="F4805D"/>
      </a:accent3>
      <a:accent4>
        <a:srgbClr val="385054"/>
      </a:accent4>
      <a:accent5>
        <a:srgbClr val="5B2F20"/>
      </a:accent5>
      <a:accent6>
        <a:srgbClr val="FFD2B3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3</TotalTime>
  <Words>1058</Words>
  <PresentationFormat>Widescreen</PresentationFormat>
  <Paragraphs>111</Paragraphs>
  <Slides>28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0" baseType="lpstr">
      <vt:lpstr>Arial</vt:lpstr>
      <vt:lpstr>Calibri</vt:lpstr>
      <vt:lpstr>Cambria Math</vt:lpstr>
      <vt:lpstr>Century Gothic</vt:lpstr>
      <vt:lpstr>Gloria Hallelujah</vt:lpstr>
      <vt:lpstr>Nunito</vt:lpstr>
      <vt:lpstr>Times New Roman</vt:lpstr>
      <vt:lpstr>Wingdings 3</vt:lpstr>
      <vt:lpstr>1_Back from Winter Break</vt:lpstr>
      <vt:lpstr>Wisp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10T06:23:00Z</dcterms:created>
  <dcterms:modified xsi:type="dcterms:W3CDTF">2023-06-30T16:46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AA6917F1A384E97A3DAF03839478282</vt:lpwstr>
  </property>
  <property fmtid="{D5CDD505-2E9C-101B-9397-08002B2CF9AE}" pid="3" name="KSOProductBuildVer">
    <vt:lpwstr>1033-11.2.0.10258</vt:lpwstr>
  </property>
</Properties>
</file>